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DD8301" w14:textId="77777777" w:rsidR="00DE14F3" w:rsidRPr="00DE14F3" w:rsidRDefault="00DE14F3" w:rsidP="008E491B">
      <w:pPr>
        <w:tabs>
          <w:tab w:val="center" w:pos="5400"/>
          <w:tab w:val="left" w:pos="7169"/>
        </w:tabs>
        <w:spacing w:after="240"/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szCs w:val="28"/>
          <w:lang w:val="nl-NL"/>
        </w:rPr>
        <w:t>Ngày soạn: .../.../...</w:t>
      </w:r>
    </w:p>
    <w:p w14:paraId="24F7A01F" w14:textId="77777777" w:rsidR="00DE14F3" w:rsidRPr="00DE14F3" w:rsidRDefault="00DE14F3" w:rsidP="008E491B">
      <w:pPr>
        <w:tabs>
          <w:tab w:val="center" w:pos="5400"/>
          <w:tab w:val="left" w:pos="7169"/>
        </w:tabs>
        <w:spacing w:after="240"/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szCs w:val="28"/>
          <w:lang w:val="nl-NL"/>
        </w:rPr>
        <w:t>Ngày dạy: .../.../...</w:t>
      </w:r>
    </w:p>
    <w:p w14:paraId="3D62E1B1" w14:textId="529346FD" w:rsidR="00DE14F3" w:rsidRDefault="00DE14F3" w:rsidP="005E2D62">
      <w:pPr>
        <w:pStyle w:val="Heading1"/>
        <w:spacing w:line="276" w:lineRule="auto"/>
        <w:rPr>
          <w:rFonts w:ascii="Times New Roman" w:hAnsi="Times New Roman" w:cs="Times New Roman"/>
          <w:color w:val="FF0000"/>
          <w:szCs w:val="28"/>
          <w:lang w:val="nl-NL"/>
        </w:rPr>
      </w:pPr>
      <w:r w:rsidRPr="00DE14F3">
        <w:rPr>
          <w:rFonts w:ascii="Times New Roman" w:hAnsi="Times New Roman" w:cs="Times New Roman"/>
          <w:color w:val="FF0000"/>
          <w:szCs w:val="28"/>
          <w:lang w:val="nl-NL"/>
        </w:rPr>
        <w:t xml:space="preserve"> BÀI </w:t>
      </w:r>
      <w:r w:rsidR="00842290">
        <w:rPr>
          <w:rFonts w:ascii="Times New Roman" w:hAnsi="Times New Roman" w:cs="Times New Roman"/>
          <w:color w:val="FF0000"/>
          <w:szCs w:val="28"/>
          <w:lang w:val="nl-NL"/>
        </w:rPr>
        <w:t>6</w:t>
      </w:r>
      <w:r w:rsidRPr="00DE14F3">
        <w:rPr>
          <w:rFonts w:ascii="Times New Roman" w:hAnsi="Times New Roman" w:cs="Times New Roman"/>
          <w:color w:val="FF0000"/>
          <w:szCs w:val="28"/>
          <w:lang w:val="nl-NL"/>
        </w:rPr>
        <w:t xml:space="preserve">. </w:t>
      </w:r>
      <w:r w:rsidR="00842290">
        <w:rPr>
          <w:rFonts w:ascii="Times New Roman" w:hAnsi="Times New Roman" w:cs="Times New Roman"/>
          <w:color w:val="FF0000"/>
          <w:szCs w:val="28"/>
          <w:lang w:val="nl-NL"/>
        </w:rPr>
        <w:t>GIÁ TRỊ PHÂN SỐ CỦA MỘT SỐ</w:t>
      </w:r>
    </w:p>
    <w:p w14:paraId="77172DED" w14:textId="4F49CB04" w:rsidR="00BA2F7B" w:rsidRPr="00BA2F7B" w:rsidRDefault="00BA2F7B" w:rsidP="00BA2F7B">
      <w:pPr>
        <w:jc w:val="center"/>
        <w:rPr>
          <w:lang w:val="nl-NL"/>
        </w:rPr>
      </w:pPr>
      <w:r w:rsidRPr="00DE14F3">
        <w:rPr>
          <w:rFonts w:cs="Times New Roman"/>
          <w:color w:val="FF0000"/>
          <w:szCs w:val="28"/>
          <w:lang w:val="nl-NL"/>
        </w:rPr>
        <w:t>TIẾT 1</w:t>
      </w:r>
    </w:p>
    <w:p w14:paraId="157917BF" w14:textId="77777777" w:rsidR="00DE14F3" w:rsidRPr="00DE14F3" w:rsidRDefault="00DE14F3" w:rsidP="008E491B">
      <w:pPr>
        <w:tabs>
          <w:tab w:val="center" w:pos="5400"/>
          <w:tab w:val="left" w:pos="7169"/>
        </w:tabs>
        <w:jc w:val="both"/>
        <w:rPr>
          <w:rFonts w:cs="Times New Roman"/>
          <w:color w:val="7030A0"/>
          <w:szCs w:val="28"/>
          <w:lang w:val="nl-NL"/>
        </w:rPr>
      </w:pPr>
      <w:r w:rsidRPr="00DE14F3">
        <w:rPr>
          <w:rFonts w:cs="Times New Roman"/>
          <w:b/>
          <w:color w:val="7030A0"/>
          <w:szCs w:val="28"/>
          <w:lang w:val="nl-NL"/>
        </w:rPr>
        <w:t>I.</w:t>
      </w:r>
      <w:r w:rsidRPr="00DE14F3">
        <w:rPr>
          <w:rFonts w:cs="Times New Roman"/>
          <w:color w:val="7030A0"/>
          <w:szCs w:val="28"/>
          <w:lang w:val="nl-NL"/>
        </w:rPr>
        <w:t xml:space="preserve"> </w:t>
      </w:r>
      <w:r w:rsidRPr="00DE14F3">
        <w:rPr>
          <w:rFonts w:cs="Times New Roman"/>
          <w:b/>
          <w:color w:val="7030A0"/>
          <w:szCs w:val="28"/>
          <w:lang w:val="nl-NL"/>
        </w:rPr>
        <w:t>MỤC TIÊU</w:t>
      </w:r>
      <w:r w:rsidRPr="00DE14F3">
        <w:rPr>
          <w:rFonts w:cs="Times New Roman"/>
          <w:color w:val="7030A0"/>
          <w:szCs w:val="28"/>
          <w:lang w:val="nl-NL"/>
        </w:rPr>
        <w:t>:</w:t>
      </w:r>
    </w:p>
    <w:p w14:paraId="6190C90F" w14:textId="77777777" w:rsidR="00DE14F3" w:rsidRPr="00DE14F3" w:rsidRDefault="00DE14F3" w:rsidP="008E491B">
      <w:pPr>
        <w:tabs>
          <w:tab w:val="center" w:pos="5400"/>
          <w:tab w:val="left" w:pos="7169"/>
        </w:tabs>
        <w:jc w:val="both"/>
        <w:rPr>
          <w:rFonts w:cs="Times New Roman"/>
          <w:b/>
          <w:i/>
          <w:szCs w:val="28"/>
          <w:lang w:val="nl-NL"/>
        </w:rPr>
      </w:pPr>
      <w:r w:rsidRPr="00DE14F3">
        <w:rPr>
          <w:rFonts w:cs="Times New Roman"/>
          <w:b/>
          <w:szCs w:val="28"/>
          <w:lang w:val="nl-NL"/>
        </w:rPr>
        <w:t>1. Kiến thức:</w:t>
      </w:r>
      <w:r w:rsidRPr="00DE14F3">
        <w:rPr>
          <w:rFonts w:cs="Times New Roman"/>
          <w:b/>
          <w:i/>
          <w:szCs w:val="28"/>
          <w:lang w:val="nl-NL"/>
        </w:rPr>
        <w:t xml:space="preserve"> </w:t>
      </w:r>
      <w:r w:rsidRPr="00DE14F3">
        <w:rPr>
          <w:rFonts w:cs="Times New Roman"/>
          <w:szCs w:val="28"/>
          <w:lang w:val="nl-NL"/>
        </w:rPr>
        <w:t>Sau khi học xong tiết này HS</w:t>
      </w:r>
    </w:p>
    <w:p w14:paraId="72007671" w14:textId="0C15EDF2" w:rsidR="00842290" w:rsidRDefault="00DE14F3" w:rsidP="008E491B">
      <w:pPr>
        <w:tabs>
          <w:tab w:val="center" w:pos="5400"/>
          <w:tab w:val="left" w:pos="7169"/>
        </w:tabs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szCs w:val="28"/>
          <w:lang w:val="nl-NL"/>
        </w:rPr>
        <w:t xml:space="preserve">- </w:t>
      </w:r>
      <w:r w:rsidR="00AC38C9">
        <w:rPr>
          <w:rFonts w:cs="Times New Roman"/>
          <w:szCs w:val="28"/>
          <w:lang w:val="nl-NL"/>
        </w:rPr>
        <w:t>Nắm được</w:t>
      </w:r>
      <w:r w:rsidR="00842290">
        <w:rPr>
          <w:rFonts w:cs="Times New Roman"/>
          <w:szCs w:val="28"/>
          <w:lang w:val="nl-NL"/>
        </w:rPr>
        <w:t xml:space="preserve"> được quy tắc 1.</w:t>
      </w:r>
    </w:p>
    <w:p w14:paraId="0A7E3A04" w14:textId="4AD0FE03" w:rsidR="00DE14F3" w:rsidRPr="00DE14F3" w:rsidRDefault="00842290" w:rsidP="008E491B">
      <w:pPr>
        <w:tabs>
          <w:tab w:val="center" w:pos="5400"/>
          <w:tab w:val="left" w:pos="7169"/>
        </w:tabs>
        <w:jc w:val="both"/>
        <w:rPr>
          <w:rFonts w:cs="Times New Roman"/>
          <w:szCs w:val="28"/>
          <w:lang w:val="nl-NL"/>
        </w:rPr>
      </w:pPr>
      <w:r>
        <w:rPr>
          <w:rFonts w:cs="Times New Roman"/>
          <w:szCs w:val="28"/>
          <w:lang w:val="nl-NL"/>
        </w:rPr>
        <w:t xml:space="preserve">- </w:t>
      </w:r>
      <w:r w:rsidR="00DE14F3" w:rsidRPr="00DE14F3">
        <w:rPr>
          <w:rFonts w:cs="Times New Roman"/>
          <w:szCs w:val="28"/>
          <w:lang w:val="nl-NL"/>
        </w:rPr>
        <w:t xml:space="preserve">Biết cách </w:t>
      </w:r>
      <w:r>
        <w:rPr>
          <w:rFonts w:cs="Times New Roman"/>
          <w:szCs w:val="28"/>
          <w:lang w:val="nl-NL"/>
        </w:rPr>
        <w:t>tính giá trị phân số của một số.</w:t>
      </w:r>
    </w:p>
    <w:p w14:paraId="1C320286" w14:textId="6DA211B3" w:rsidR="00DE14F3" w:rsidRPr="00DE14F3" w:rsidRDefault="00DE14F3" w:rsidP="008E491B">
      <w:pPr>
        <w:tabs>
          <w:tab w:val="center" w:pos="5400"/>
          <w:tab w:val="left" w:pos="7169"/>
        </w:tabs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szCs w:val="28"/>
          <w:lang w:val="nl-NL"/>
        </w:rPr>
        <w:t xml:space="preserve">- </w:t>
      </w:r>
      <w:r w:rsidR="002B5B69">
        <w:rPr>
          <w:rFonts w:cs="Times New Roman"/>
          <w:szCs w:val="28"/>
          <w:lang w:val="nl-NL"/>
        </w:rPr>
        <w:t>Thực hiện được các bước giải một số bài toán thực tiễn liên quan đến việc tính giá trị phân số của một số.</w:t>
      </w:r>
    </w:p>
    <w:p w14:paraId="45978E12" w14:textId="77777777" w:rsidR="00DE14F3" w:rsidRPr="00DE14F3" w:rsidRDefault="00DE14F3" w:rsidP="008E491B">
      <w:pPr>
        <w:tabs>
          <w:tab w:val="center" w:pos="5400"/>
          <w:tab w:val="left" w:pos="7169"/>
        </w:tabs>
        <w:jc w:val="both"/>
        <w:rPr>
          <w:rFonts w:cs="Times New Roman"/>
          <w:b/>
          <w:szCs w:val="28"/>
          <w:lang w:val="nl-NL"/>
        </w:rPr>
      </w:pPr>
      <w:r w:rsidRPr="00DE14F3">
        <w:rPr>
          <w:rFonts w:cs="Times New Roman"/>
          <w:b/>
          <w:szCs w:val="28"/>
          <w:lang w:val="nl-NL"/>
        </w:rPr>
        <w:t xml:space="preserve">2. Năng lực </w:t>
      </w:r>
    </w:p>
    <w:p w14:paraId="623215A3" w14:textId="77777777" w:rsidR="00DE14F3" w:rsidRPr="00DE14F3" w:rsidRDefault="00DE14F3" w:rsidP="008E491B">
      <w:pPr>
        <w:pStyle w:val="Header"/>
        <w:tabs>
          <w:tab w:val="clear" w:pos="4320"/>
          <w:tab w:val="left" w:pos="7169"/>
        </w:tabs>
        <w:spacing w:after="120" w:line="276" w:lineRule="auto"/>
        <w:rPr>
          <w:rFonts w:ascii="Times New Roman" w:hAnsi="Times New Roman"/>
          <w:b/>
          <w:i/>
          <w:sz w:val="28"/>
          <w:szCs w:val="28"/>
          <w:lang w:val="nl-NL"/>
        </w:rPr>
      </w:pPr>
      <w:r w:rsidRPr="00DE14F3">
        <w:rPr>
          <w:rFonts w:ascii="Times New Roman" w:hAnsi="Times New Roman"/>
          <w:b/>
          <w:i/>
          <w:sz w:val="28"/>
          <w:szCs w:val="28"/>
          <w:lang w:val="nl-NL"/>
        </w:rPr>
        <w:t>- Năng lực riêng:</w:t>
      </w:r>
    </w:p>
    <w:p w14:paraId="36750AE5" w14:textId="717804BA" w:rsidR="00DE14F3" w:rsidRPr="00DE14F3" w:rsidRDefault="00DE14F3" w:rsidP="008E491B">
      <w:pPr>
        <w:pStyle w:val="Header"/>
        <w:tabs>
          <w:tab w:val="clear" w:pos="4320"/>
          <w:tab w:val="left" w:pos="7169"/>
        </w:tabs>
        <w:spacing w:after="120" w:line="276" w:lineRule="auto"/>
        <w:rPr>
          <w:rFonts w:ascii="Times New Roman" w:hAnsi="Times New Roman"/>
          <w:sz w:val="28"/>
          <w:szCs w:val="28"/>
          <w:lang w:val="nl-NL"/>
        </w:rPr>
      </w:pPr>
      <w:r w:rsidRPr="00DE14F3">
        <w:rPr>
          <w:rFonts w:ascii="Times New Roman" w:hAnsi="Times New Roman"/>
          <w:sz w:val="28"/>
          <w:szCs w:val="28"/>
          <w:lang w:val="nl-NL"/>
        </w:rPr>
        <w:t xml:space="preserve">+ Sử dụng được </w:t>
      </w:r>
      <w:r w:rsidR="000D65C9">
        <w:rPr>
          <w:rFonts w:ascii="Times New Roman" w:hAnsi="Times New Roman"/>
          <w:sz w:val="28"/>
          <w:szCs w:val="28"/>
          <w:lang w:val="nl-NL"/>
        </w:rPr>
        <w:t>quy tắc 1.</w:t>
      </w:r>
    </w:p>
    <w:p w14:paraId="432FD69F" w14:textId="0270B83C" w:rsidR="00DE14F3" w:rsidRPr="00DE14F3" w:rsidRDefault="00DE14F3" w:rsidP="008E491B">
      <w:pPr>
        <w:pStyle w:val="Header"/>
        <w:tabs>
          <w:tab w:val="clear" w:pos="4320"/>
          <w:tab w:val="left" w:pos="7169"/>
        </w:tabs>
        <w:spacing w:after="120" w:line="276" w:lineRule="auto"/>
        <w:rPr>
          <w:rFonts w:ascii="Times New Roman" w:hAnsi="Times New Roman"/>
          <w:sz w:val="28"/>
          <w:szCs w:val="28"/>
          <w:lang w:val="nl-NL"/>
        </w:rPr>
      </w:pPr>
      <w:r w:rsidRPr="00DE14F3">
        <w:rPr>
          <w:rFonts w:ascii="Times New Roman" w:hAnsi="Times New Roman"/>
          <w:b/>
          <w:i/>
          <w:sz w:val="28"/>
          <w:szCs w:val="28"/>
          <w:lang w:val="nl-NL"/>
        </w:rPr>
        <w:t>- Năng lực chung:</w:t>
      </w:r>
      <w:r w:rsidRPr="00DE14F3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Pr="00DE14F3">
        <w:rPr>
          <w:rFonts w:ascii="Times New Roman" w:hAnsi="Times New Roman"/>
          <w:sz w:val="28"/>
          <w:szCs w:val="28"/>
          <w:lang w:val="nl-NL"/>
        </w:rPr>
        <w:t>Năng lực tư duy và lập luận toán học; mô hình hóa toán học</w:t>
      </w:r>
      <w:r w:rsidR="000D65C9">
        <w:rPr>
          <w:rFonts w:ascii="Times New Roman" w:hAnsi="Times New Roman"/>
          <w:sz w:val="28"/>
          <w:szCs w:val="28"/>
          <w:lang w:val="nl-NL"/>
        </w:rPr>
        <w:t>; giải quyết vấn đề</w:t>
      </w:r>
      <w:r w:rsidR="001B56DA">
        <w:rPr>
          <w:rFonts w:ascii="Times New Roman" w:hAnsi="Times New Roman"/>
          <w:sz w:val="28"/>
          <w:szCs w:val="28"/>
          <w:lang w:val="nl-NL"/>
        </w:rPr>
        <w:t xml:space="preserve"> toán học</w:t>
      </w:r>
      <w:r w:rsidR="00460A41">
        <w:rPr>
          <w:rFonts w:ascii="Times New Roman" w:hAnsi="Times New Roman"/>
          <w:sz w:val="28"/>
          <w:szCs w:val="28"/>
          <w:lang w:val="nl-NL"/>
        </w:rPr>
        <w:t>, giao tiếp toán học.</w:t>
      </w:r>
    </w:p>
    <w:p w14:paraId="1D496D07" w14:textId="77777777" w:rsidR="00DE14F3" w:rsidRPr="00DE14F3" w:rsidRDefault="00DE14F3" w:rsidP="008E491B">
      <w:pPr>
        <w:pStyle w:val="Header"/>
        <w:tabs>
          <w:tab w:val="clear" w:pos="4320"/>
          <w:tab w:val="left" w:pos="7169"/>
        </w:tabs>
        <w:spacing w:after="120" w:line="276" w:lineRule="auto"/>
        <w:rPr>
          <w:rFonts w:ascii="Times New Roman" w:hAnsi="Times New Roman"/>
          <w:sz w:val="28"/>
          <w:szCs w:val="28"/>
          <w:lang w:val="nl-NL"/>
        </w:rPr>
      </w:pPr>
      <w:r w:rsidRPr="00DE14F3">
        <w:rPr>
          <w:rFonts w:ascii="Times New Roman" w:hAnsi="Times New Roman"/>
          <w:b/>
          <w:sz w:val="28"/>
          <w:szCs w:val="28"/>
          <w:lang w:val="nl-NL"/>
        </w:rPr>
        <w:t>3. Phẩm chất</w:t>
      </w:r>
    </w:p>
    <w:p w14:paraId="24E86229" w14:textId="77777777" w:rsidR="00DE14F3" w:rsidRPr="00DE14F3" w:rsidRDefault="00DE14F3" w:rsidP="008E491B">
      <w:pPr>
        <w:pStyle w:val="Header"/>
        <w:tabs>
          <w:tab w:val="clear" w:pos="4320"/>
          <w:tab w:val="left" w:pos="7169"/>
        </w:tabs>
        <w:spacing w:after="120" w:line="276" w:lineRule="auto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DE14F3">
        <w:rPr>
          <w:rFonts w:ascii="Times New Roman" w:hAnsi="Times New Roman"/>
          <w:b/>
          <w:color w:val="000000"/>
          <w:sz w:val="28"/>
          <w:szCs w:val="28"/>
          <w:lang w:val="nl-NL"/>
        </w:rPr>
        <w:t>-  Phẩm chất:</w:t>
      </w:r>
      <w:r w:rsidRPr="00DE14F3">
        <w:rPr>
          <w:rFonts w:ascii="Times New Roman" w:hAnsi="Times New Roman"/>
          <w:color w:val="000000"/>
          <w:sz w:val="28"/>
          <w:szCs w:val="28"/>
          <w:lang w:val="nl-NL"/>
        </w:rPr>
        <w:t xml:space="preserve"> Bồi dưỡng hứng thú học tập, ý thức làm việc nhóm, ý thức tìm tòi, khám phá và sáng tạo cho HS tính độc lập, tự tin và tự chủ.</w:t>
      </w:r>
    </w:p>
    <w:p w14:paraId="020A96B7" w14:textId="77777777" w:rsidR="00DE14F3" w:rsidRPr="00DE14F3" w:rsidRDefault="00DE14F3" w:rsidP="008E491B">
      <w:pPr>
        <w:tabs>
          <w:tab w:val="left" w:pos="7169"/>
        </w:tabs>
        <w:jc w:val="both"/>
        <w:rPr>
          <w:rFonts w:cs="Times New Roman"/>
          <w:color w:val="7030A0"/>
          <w:szCs w:val="28"/>
          <w:lang w:val="nl-NL"/>
        </w:rPr>
      </w:pPr>
      <w:r w:rsidRPr="00DE14F3">
        <w:rPr>
          <w:rFonts w:cs="Times New Roman"/>
          <w:b/>
          <w:color w:val="7030A0"/>
          <w:szCs w:val="28"/>
          <w:lang w:val="nl-NL"/>
        </w:rPr>
        <w:t>II. THIẾT BỊ DẠY HỌC VÀ HỌC LIỆU</w:t>
      </w:r>
      <w:r w:rsidRPr="00DE14F3">
        <w:rPr>
          <w:rFonts w:cs="Times New Roman"/>
          <w:color w:val="7030A0"/>
          <w:szCs w:val="28"/>
          <w:lang w:val="nl-NL"/>
        </w:rPr>
        <w:t xml:space="preserve"> </w:t>
      </w:r>
    </w:p>
    <w:p w14:paraId="6B449975" w14:textId="49B069E5" w:rsidR="00DE14F3" w:rsidRPr="00DE14F3" w:rsidRDefault="00DE14F3" w:rsidP="008E491B">
      <w:pPr>
        <w:tabs>
          <w:tab w:val="left" w:pos="7169"/>
        </w:tabs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b/>
          <w:szCs w:val="28"/>
          <w:lang w:val="nl-NL"/>
        </w:rPr>
        <w:t xml:space="preserve">1 - GV:  </w:t>
      </w:r>
      <w:r w:rsidRPr="00DE14F3">
        <w:rPr>
          <w:rFonts w:cs="Times New Roman"/>
          <w:szCs w:val="28"/>
          <w:lang w:val="nl-NL"/>
        </w:rPr>
        <w:t xml:space="preserve">Một số đồ vật hoặc tranh ảnh minh họa cho </w:t>
      </w:r>
      <w:r w:rsidR="00454DB7">
        <w:rPr>
          <w:rFonts w:cs="Times New Roman"/>
          <w:szCs w:val="28"/>
          <w:lang w:val="nl-NL"/>
        </w:rPr>
        <w:t>quy tắc 1</w:t>
      </w:r>
      <w:r w:rsidR="001B08BB">
        <w:rPr>
          <w:rFonts w:cs="Times New Roman"/>
          <w:szCs w:val="28"/>
          <w:lang w:val="nl-NL"/>
        </w:rPr>
        <w:t>, phiếu học tập.</w:t>
      </w:r>
    </w:p>
    <w:p w14:paraId="41C01970" w14:textId="6B85F005" w:rsidR="00DE14F3" w:rsidRPr="00DE14F3" w:rsidRDefault="00DE14F3" w:rsidP="008E491B">
      <w:pPr>
        <w:tabs>
          <w:tab w:val="left" w:pos="7169"/>
        </w:tabs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b/>
          <w:szCs w:val="28"/>
          <w:lang w:val="nl-NL"/>
        </w:rPr>
        <w:t>2 - HS</w:t>
      </w:r>
      <w:r w:rsidRPr="00DE14F3">
        <w:rPr>
          <w:rFonts w:cs="Times New Roman"/>
          <w:szCs w:val="28"/>
          <w:lang w:val="nl-NL"/>
        </w:rPr>
        <w:t xml:space="preserve"> :  Đồ dùng học tập; đồ vật</w:t>
      </w:r>
      <w:r w:rsidR="00C134C5">
        <w:rPr>
          <w:rFonts w:cs="Times New Roman"/>
          <w:szCs w:val="28"/>
          <w:lang w:val="nl-NL"/>
        </w:rPr>
        <w:t xml:space="preserve"> hoặc</w:t>
      </w:r>
      <w:r w:rsidRPr="00DE14F3">
        <w:rPr>
          <w:rFonts w:cs="Times New Roman"/>
          <w:szCs w:val="28"/>
          <w:lang w:val="nl-NL"/>
        </w:rPr>
        <w:t xml:space="preserve"> tranh ảnh như trên. </w:t>
      </w:r>
    </w:p>
    <w:p w14:paraId="019CB8E1" w14:textId="77777777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7030A0"/>
          <w:szCs w:val="28"/>
          <w:lang w:val="nl-NL"/>
        </w:rPr>
      </w:pPr>
      <w:r w:rsidRPr="00DE14F3">
        <w:rPr>
          <w:rFonts w:cs="Times New Roman"/>
          <w:b/>
          <w:color w:val="7030A0"/>
          <w:szCs w:val="28"/>
          <w:lang w:val="nl-NL"/>
        </w:rPr>
        <w:t>III. TIẾN TRÌNH DẠY HỌC</w:t>
      </w:r>
    </w:p>
    <w:p w14:paraId="746D4562" w14:textId="5772282A" w:rsidR="00DE14F3" w:rsidRPr="00DE14F3" w:rsidRDefault="00DE14F3" w:rsidP="008E491B">
      <w:pPr>
        <w:jc w:val="both"/>
        <w:rPr>
          <w:rFonts w:cs="Times New Roman"/>
          <w:b/>
          <w:color w:val="FF0000"/>
          <w:szCs w:val="28"/>
          <w:lang w:val="nl-NL"/>
        </w:rPr>
      </w:pPr>
      <w:r w:rsidRPr="00DE14F3">
        <w:rPr>
          <w:rFonts w:cs="Times New Roman"/>
          <w:b/>
          <w:color w:val="FF0000"/>
          <w:szCs w:val="28"/>
          <w:lang w:val="nl-NL"/>
        </w:rPr>
        <w:t>A. HOẠT ĐỘNG KHỞI ĐỘNG (MỞ ĐẦU)</w:t>
      </w:r>
      <w:r w:rsidR="0024624A">
        <w:rPr>
          <w:rFonts w:cs="Times New Roman"/>
          <w:b/>
          <w:color w:val="FF0000"/>
          <w:szCs w:val="28"/>
          <w:lang w:val="nl-NL"/>
        </w:rPr>
        <w:t xml:space="preserve"> (</w:t>
      </w:r>
      <w:r w:rsidR="00E20069">
        <w:rPr>
          <w:rFonts w:cs="Times New Roman"/>
          <w:b/>
          <w:color w:val="FF0000"/>
          <w:szCs w:val="28"/>
          <w:lang w:val="nl-NL"/>
        </w:rPr>
        <w:t>6</w:t>
      </w:r>
      <w:r w:rsidR="0024624A">
        <w:rPr>
          <w:rFonts w:cs="Times New Roman"/>
          <w:b/>
          <w:color w:val="FF0000"/>
          <w:szCs w:val="28"/>
          <w:lang w:val="nl-NL"/>
        </w:rPr>
        <w:t xml:space="preserve"> phút)</w:t>
      </w:r>
    </w:p>
    <w:p w14:paraId="1F0BC2E8" w14:textId="3A430B44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>a</w:t>
      </w:r>
      <w:r w:rsidR="0065239F">
        <w:rPr>
          <w:rFonts w:cs="Times New Roman"/>
          <w:b/>
          <w:color w:val="000000" w:themeColor="text1"/>
          <w:szCs w:val="28"/>
          <w:lang w:val="nl-NL"/>
        </w:rPr>
        <w:t>)</w:t>
      </w: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Mục đích:</w:t>
      </w:r>
      <w:r w:rsidRPr="00DE14F3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DE14F3">
        <w:rPr>
          <w:rFonts w:cs="Times New Roman"/>
          <w:szCs w:val="28"/>
          <w:lang w:val="nl-NL"/>
        </w:rPr>
        <w:t xml:space="preserve">HS </w:t>
      </w:r>
      <w:r w:rsidR="00A97FB2">
        <w:rPr>
          <w:rFonts w:cs="Times New Roman"/>
          <w:szCs w:val="28"/>
          <w:lang w:val="nl-NL"/>
        </w:rPr>
        <w:t>nhận thấy</w:t>
      </w:r>
      <w:r w:rsidRPr="00DE14F3">
        <w:rPr>
          <w:rFonts w:cs="Times New Roman"/>
          <w:szCs w:val="28"/>
          <w:lang w:val="nl-NL"/>
        </w:rPr>
        <w:t xml:space="preserve"> </w:t>
      </w:r>
      <w:r w:rsidR="00A97FB2">
        <w:rPr>
          <w:rFonts w:cs="Times New Roman"/>
          <w:szCs w:val="28"/>
          <w:lang w:val="nl-NL"/>
        </w:rPr>
        <w:t>quy tắc 1 gần gũi liên quan đến một số vấn đề trong cuộc sống.</w:t>
      </w:r>
    </w:p>
    <w:p w14:paraId="2140F881" w14:textId="58B7E008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>b</w:t>
      </w:r>
      <w:r w:rsidR="0065239F">
        <w:rPr>
          <w:rFonts w:cs="Times New Roman"/>
          <w:b/>
          <w:color w:val="000000" w:themeColor="text1"/>
          <w:szCs w:val="28"/>
          <w:lang w:val="nl-NL"/>
        </w:rPr>
        <w:t>)</w:t>
      </w: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Nội dung: </w:t>
      </w:r>
      <w:r w:rsidRPr="00DE14F3">
        <w:rPr>
          <w:rFonts w:cs="Times New Roman"/>
          <w:color w:val="000000" w:themeColor="text1"/>
          <w:szCs w:val="28"/>
          <w:lang w:val="nl-NL"/>
        </w:rPr>
        <w:t xml:space="preserve">HS </w:t>
      </w:r>
      <w:r w:rsidR="00A97FB2">
        <w:rPr>
          <w:rFonts w:cs="Times New Roman"/>
          <w:color w:val="000000" w:themeColor="text1"/>
          <w:szCs w:val="28"/>
          <w:lang w:val="nl-NL"/>
        </w:rPr>
        <w:t>thực hiện tìm số viên bi đỏ</w:t>
      </w:r>
      <w:r w:rsidR="00E43301">
        <w:rPr>
          <w:rFonts w:cs="Times New Roman"/>
          <w:color w:val="000000" w:themeColor="text1"/>
          <w:szCs w:val="28"/>
          <w:lang w:val="nl-NL"/>
        </w:rPr>
        <w:t>, bi vàng, bi xanh</w:t>
      </w:r>
      <w:r w:rsidR="00C81523">
        <w:rPr>
          <w:rFonts w:cs="Times New Roman"/>
          <w:color w:val="000000" w:themeColor="text1"/>
          <w:szCs w:val="28"/>
          <w:lang w:val="nl-NL"/>
        </w:rPr>
        <w:t>.</w:t>
      </w:r>
    </w:p>
    <w:p w14:paraId="548A2582" w14:textId="2CE27D29" w:rsidR="00DE14F3" w:rsidRPr="00DE14F3" w:rsidRDefault="005208FA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>
        <w:rPr>
          <w:rFonts w:cs="Times New Roman"/>
          <w:noProof/>
          <w:color w:val="000000" w:themeColor="text1"/>
          <w:szCs w:val="28"/>
          <w:lang w:val="nl-NL"/>
        </w:rPr>
        <w:drawing>
          <wp:anchor distT="0" distB="0" distL="114300" distR="114300" simplePos="0" relativeHeight="251655680" behindDoc="0" locked="0" layoutInCell="1" allowOverlap="1" wp14:anchorId="6E40D946" wp14:editId="4CA63002">
            <wp:simplePos x="0" y="0"/>
            <wp:positionH relativeFrom="column">
              <wp:posOffset>4512945</wp:posOffset>
            </wp:positionH>
            <wp:positionV relativeFrom="paragraph">
              <wp:posOffset>285115</wp:posOffset>
            </wp:positionV>
            <wp:extent cx="1310640" cy="1170305"/>
            <wp:effectExtent l="0" t="0" r="381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14F3" w:rsidRPr="00DE14F3">
        <w:rPr>
          <w:rFonts w:cs="Times New Roman"/>
          <w:b/>
          <w:color w:val="000000" w:themeColor="text1"/>
          <w:szCs w:val="28"/>
          <w:lang w:val="nl-NL"/>
        </w:rPr>
        <w:t>c</w:t>
      </w:r>
      <w:r w:rsidR="0065239F">
        <w:rPr>
          <w:rFonts w:cs="Times New Roman"/>
          <w:b/>
          <w:color w:val="000000" w:themeColor="text1"/>
          <w:szCs w:val="28"/>
          <w:lang w:val="nl-NL"/>
        </w:rPr>
        <w:t>)</w:t>
      </w:r>
      <w:r w:rsidR="00DE14F3" w:rsidRPr="00DE14F3">
        <w:rPr>
          <w:rFonts w:cs="Times New Roman"/>
          <w:b/>
          <w:color w:val="000000" w:themeColor="text1"/>
          <w:szCs w:val="28"/>
          <w:lang w:val="nl-NL"/>
        </w:rPr>
        <w:t xml:space="preserve"> Sản phẩm: </w:t>
      </w:r>
      <w:r w:rsidR="00DE14F3" w:rsidRPr="00DE14F3">
        <w:rPr>
          <w:rFonts w:cs="Times New Roman"/>
          <w:color w:val="000000" w:themeColor="text1"/>
          <w:szCs w:val="28"/>
          <w:lang w:val="nl-NL"/>
        </w:rPr>
        <w:t>Từ bài toán</w:t>
      </w:r>
      <w:r w:rsidR="00DE14F3" w:rsidRPr="00DE14F3">
        <w:rPr>
          <w:rFonts w:cs="Times New Roman"/>
          <w:b/>
          <w:color w:val="000000" w:themeColor="text1"/>
          <w:szCs w:val="28"/>
          <w:lang w:val="nl-NL"/>
        </w:rPr>
        <w:t xml:space="preserve"> </w:t>
      </w:r>
      <w:r w:rsidR="00DE14F3" w:rsidRPr="00DE14F3">
        <w:rPr>
          <w:rFonts w:cs="Times New Roman"/>
          <w:color w:val="000000" w:themeColor="text1"/>
          <w:szCs w:val="28"/>
          <w:lang w:val="nl-NL"/>
        </w:rPr>
        <w:t xml:space="preserve">HS </w:t>
      </w:r>
      <w:r w:rsidR="00A97FB2">
        <w:rPr>
          <w:rFonts w:cs="Times New Roman"/>
          <w:color w:val="000000" w:themeColor="text1"/>
          <w:szCs w:val="28"/>
          <w:lang w:val="nl-NL"/>
        </w:rPr>
        <w:t>rút ra</w:t>
      </w:r>
      <w:r w:rsidR="00DE14F3" w:rsidRPr="00DE14F3">
        <w:rPr>
          <w:rFonts w:cs="Times New Roman"/>
          <w:color w:val="000000" w:themeColor="text1"/>
          <w:szCs w:val="28"/>
          <w:lang w:val="nl-NL"/>
        </w:rPr>
        <w:t xml:space="preserve"> </w:t>
      </w:r>
      <w:r w:rsidR="00A97FB2">
        <w:rPr>
          <w:rFonts w:cs="Times New Roman"/>
          <w:color w:val="000000" w:themeColor="text1"/>
          <w:szCs w:val="28"/>
          <w:lang w:val="nl-NL"/>
        </w:rPr>
        <w:t>công thức của quy tắc 1.</w:t>
      </w:r>
    </w:p>
    <w:p w14:paraId="52CDD25A" w14:textId="7EB3D4F8" w:rsidR="00DE14F3" w:rsidRPr="00C4668C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>d</w:t>
      </w:r>
      <w:r w:rsidR="0065239F">
        <w:rPr>
          <w:rFonts w:cs="Times New Roman"/>
          <w:b/>
          <w:color w:val="000000" w:themeColor="text1"/>
          <w:szCs w:val="28"/>
          <w:lang w:val="nl-NL"/>
        </w:rPr>
        <w:t>)</w:t>
      </w: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Tổ chức thực hiện: </w:t>
      </w:r>
      <w:r w:rsidR="00C4668C">
        <w:rPr>
          <w:rFonts w:cs="Times New Roman"/>
          <w:bCs/>
          <w:color w:val="000000" w:themeColor="text1"/>
          <w:szCs w:val="28"/>
          <w:lang w:val="nl-NL"/>
        </w:rPr>
        <w:t>chia lớp thành các nhóm. Mỗi nhóm gồm 5-6/HS</w:t>
      </w:r>
      <w:r w:rsidR="00C81523">
        <w:rPr>
          <w:rFonts w:cs="Times New Roman"/>
          <w:bCs/>
          <w:color w:val="000000" w:themeColor="text1"/>
          <w:szCs w:val="28"/>
          <w:lang w:val="nl-NL"/>
        </w:rPr>
        <w:t>.</w:t>
      </w:r>
    </w:p>
    <w:p w14:paraId="3D0BB6A4" w14:textId="5B411EA2" w:rsidR="00DE14F3" w:rsidRDefault="00DE14F3" w:rsidP="008E491B">
      <w:pPr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- Bước 1: Chuyển giao nhiệm vụ:</w:t>
      </w:r>
      <w:r w:rsidRPr="00DE14F3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DE14F3">
        <w:rPr>
          <w:rFonts w:cs="Times New Roman"/>
          <w:szCs w:val="28"/>
          <w:lang w:val="nl-NL"/>
        </w:rPr>
        <w:t xml:space="preserve">GV </w:t>
      </w:r>
      <w:r w:rsidR="00C4668C">
        <w:rPr>
          <w:rFonts w:cs="Times New Roman"/>
          <w:szCs w:val="28"/>
          <w:lang w:val="nl-NL"/>
        </w:rPr>
        <w:t>phát cho mỗi</w:t>
      </w:r>
      <w:r w:rsidR="006D6E3B">
        <w:rPr>
          <w:rFonts w:cs="Times New Roman"/>
          <w:szCs w:val="28"/>
          <w:lang w:val="nl-NL"/>
        </w:rPr>
        <w:t xml:space="preserve"> nhóm một túi bi </w:t>
      </w:r>
      <w:r w:rsidR="00E43301">
        <w:rPr>
          <w:rFonts w:cs="Times New Roman"/>
          <w:szCs w:val="28"/>
          <w:lang w:val="nl-NL"/>
        </w:rPr>
        <w:t xml:space="preserve">có 12 viên bi </w:t>
      </w:r>
      <w:r w:rsidR="006D6E3B">
        <w:rPr>
          <w:rFonts w:cs="Times New Roman"/>
          <w:szCs w:val="28"/>
          <w:lang w:val="nl-NL"/>
        </w:rPr>
        <w:t>gồm bi đỏ, bi vàng</w:t>
      </w:r>
      <w:r w:rsidR="00E43301">
        <w:rPr>
          <w:rFonts w:cs="Times New Roman"/>
          <w:szCs w:val="28"/>
          <w:lang w:val="nl-NL"/>
        </w:rPr>
        <w:t xml:space="preserve">, bi xanh </w:t>
      </w:r>
      <w:r w:rsidRPr="00DE14F3">
        <w:rPr>
          <w:rFonts w:cs="Times New Roman"/>
          <w:szCs w:val="28"/>
          <w:lang w:val="nl-NL"/>
        </w:rPr>
        <w:t xml:space="preserve">và yêu cầu HS thảo luận nhóm </w:t>
      </w:r>
      <w:r w:rsidR="005235B9">
        <w:rPr>
          <w:rFonts w:cs="Times New Roman"/>
          <w:szCs w:val="28"/>
          <w:lang w:val="nl-NL"/>
        </w:rPr>
        <w:t xml:space="preserve">tìm số bi mỗi loại biết bi đỏ bằng một </w:t>
      </w:r>
      <w:r w:rsidR="005235B9">
        <w:rPr>
          <w:rFonts w:cs="Times New Roman"/>
          <w:szCs w:val="28"/>
          <w:lang w:val="nl-NL"/>
        </w:rPr>
        <w:lastRenderedPageBreak/>
        <w:t>nửa tổng số bi, bi xanh bằng 1/6 tổng số bi?</w:t>
      </w:r>
    </w:p>
    <w:p w14:paraId="6C41087D" w14:textId="2226283D" w:rsidR="005208FA" w:rsidRPr="00DE14F3" w:rsidRDefault="005208FA" w:rsidP="008E491B">
      <w:pPr>
        <w:jc w:val="both"/>
        <w:rPr>
          <w:rFonts w:cs="Times New Roman"/>
          <w:color w:val="000000" w:themeColor="text1"/>
          <w:szCs w:val="28"/>
          <w:lang w:val="nl-NL"/>
        </w:rPr>
      </w:pPr>
    </w:p>
    <w:p w14:paraId="056A734B" w14:textId="77777777" w:rsidR="00DE14F3" w:rsidRPr="00DE14F3" w:rsidRDefault="00DE14F3" w:rsidP="008E491B">
      <w:pPr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>- Bước 2: Thực hiện nhiệm vụ:</w:t>
      </w:r>
    </w:p>
    <w:p w14:paraId="5FD5C32F" w14:textId="549A332C" w:rsidR="00DE14F3" w:rsidRPr="00DE14F3" w:rsidRDefault="00E20069" w:rsidP="008E491B">
      <w:pPr>
        <w:jc w:val="both"/>
        <w:rPr>
          <w:rFonts w:cs="Times New Roman"/>
          <w:b/>
          <w:color w:val="000000" w:themeColor="text1"/>
          <w:szCs w:val="28"/>
          <w:lang w:val="nl-NL"/>
        </w:rPr>
      </w:pPr>
      <w:r>
        <w:rPr>
          <w:rFonts w:cs="Times New Roman"/>
          <w:b/>
          <w:color w:val="000000" w:themeColor="text1"/>
          <w:szCs w:val="28"/>
          <w:lang w:val="nl-NL"/>
        </w:rPr>
        <w:t xml:space="preserve">+ </w:t>
      </w:r>
      <w:r w:rsidR="00DE14F3" w:rsidRPr="00DE14F3">
        <w:rPr>
          <w:rFonts w:cs="Times New Roman"/>
          <w:color w:val="000000" w:themeColor="text1"/>
          <w:szCs w:val="28"/>
          <w:lang w:val="nl-NL"/>
        </w:rPr>
        <w:t xml:space="preserve">HS </w:t>
      </w:r>
      <w:r>
        <w:rPr>
          <w:rFonts w:cs="Times New Roman"/>
          <w:color w:val="000000" w:themeColor="text1"/>
          <w:szCs w:val="28"/>
          <w:lang w:val="nl-NL"/>
        </w:rPr>
        <w:t>suy nghĩ, thảo luận và phát biểu cách làm.</w:t>
      </w:r>
      <w:r w:rsidR="005235B9">
        <w:rPr>
          <w:rFonts w:cs="Times New Roman"/>
          <w:color w:val="000000" w:themeColor="text1"/>
          <w:szCs w:val="28"/>
          <w:lang w:val="nl-NL"/>
        </w:rPr>
        <w:t xml:space="preserve"> </w:t>
      </w:r>
    </w:p>
    <w:p w14:paraId="26ADD218" w14:textId="77777777" w:rsidR="00DE14F3" w:rsidRPr="00DE14F3" w:rsidRDefault="00DE14F3" w:rsidP="008E491B">
      <w:pPr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- Bước 3: Báo cáo, thảo luận: </w:t>
      </w:r>
    </w:p>
    <w:p w14:paraId="7561AB65" w14:textId="6149ABEB" w:rsidR="00DE14F3" w:rsidRPr="00DE14F3" w:rsidRDefault="00DE14F3" w:rsidP="008E491B">
      <w:pPr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</w:t>
      </w:r>
      <w:r w:rsidR="00E20069">
        <w:rPr>
          <w:rFonts w:cs="Times New Roman"/>
          <w:b/>
          <w:color w:val="000000" w:themeColor="text1"/>
          <w:szCs w:val="28"/>
          <w:lang w:val="nl-NL"/>
        </w:rPr>
        <w:t xml:space="preserve">+ </w:t>
      </w:r>
      <w:r w:rsidRPr="00DE14F3">
        <w:rPr>
          <w:rFonts w:cs="Times New Roman"/>
          <w:color w:val="000000" w:themeColor="text1"/>
          <w:szCs w:val="28"/>
          <w:lang w:val="nl-NL"/>
        </w:rPr>
        <w:t xml:space="preserve">GV gọi </w:t>
      </w:r>
      <w:r w:rsidR="00D8375A">
        <w:rPr>
          <w:rFonts w:cs="Times New Roman"/>
          <w:color w:val="000000" w:themeColor="text1"/>
          <w:szCs w:val="28"/>
          <w:lang w:val="nl-NL"/>
        </w:rPr>
        <w:t>đại diện</w:t>
      </w:r>
      <w:r w:rsidRPr="00DE14F3">
        <w:rPr>
          <w:rFonts w:cs="Times New Roman"/>
          <w:color w:val="000000" w:themeColor="text1"/>
          <w:szCs w:val="28"/>
          <w:lang w:val="nl-NL"/>
        </w:rPr>
        <w:t xml:space="preserve"> HS</w:t>
      </w:r>
      <w:r w:rsidR="00C74996">
        <w:rPr>
          <w:rFonts w:cs="Times New Roman"/>
          <w:color w:val="000000" w:themeColor="text1"/>
          <w:szCs w:val="28"/>
          <w:lang w:val="nl-NL"/>
        </w:rPr>
        <w:t xml:space="preserve"> nhóm </w:t>
      </w:r>
      <w:r w:rsidRPr="00DE14F3">
        <w:rPr>
          <w:rFonts w:cs="Times New Roman"/>
          <w:color w:val="000000" w:themeColor="text1"/>
          <w:szCs w:val="28"/>
          <w:lang w:val="nl-NL"/>
        </w:rPr>
        <w:t xml:space="preserve">trả lời, </w:t>
      </w:r>
      <w:r w:rsidR="00D8375A">
        <w:rPr>
          <w:rFonts w:cs="Times New Roman"/>
          <w:color w:val="000000" w:themeColor="text1"/>
          <w:szCs w:val="28"/>
          <w:lang w:val="nl-NL"/>
        </w:rPr>
        <w:t xml:space="preserve">các </w:t>
      </w:r>
      <w:r w:rsidRPr="00DE14F3">
        <w:rPr>
          <w:rFonts w:cs="Times New Roman"/>
          <w:color w:val="000000" w:themeColor="text1"/>
          <w:szCs w:val="28"/>
          <w:lang w:val="nl-NL"/>
        </w:rPr>
        <w:t>HS</w:t>
      </w:r>
      <w:r w:rsidR="00C74996">
        <w:rPr>
          <w:rFonts w:cs="Times New Roman"/>
          <w:color w:val="000000" w:themeColor="text1"/>
          <w:szCs w:val="28"/>
          <w:lang w:val="nl-NL"/>
        </w:rPr>
        <w:t xml:space="preserve"> nhóm</w:t>
      </w:r>
      <w:r w:rsidRPr="00DE14F3">
        <w:rPr>
          <w:rFonts w:cs="Times New Roman"/>
          <w:color w:val="000000" w:themeColor="text1"/>
          <w:szCs w:val="28"/>
          <w:lang w:val="nl-NL"/>
        </w:rPr>
        <w:t xml:space="preserve"> khác nhận xét, bổ sung.</w:t>
      </w:r>
    </w:p>
    <w:p w14:paraId="0EE83E2F" w14:textId="77777777" w:rsidR="00E20069" w:rsidRDefault="00DE14F3" w:rsidP="008E491B">
      <w:pPr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- Bước 4: Kết luận, nhận định: </w:t>
      </w:r>
    </w:p>
    <w:p w14:paraId="3EF9493D" w14:textId="4C1F2134" w:rsidR="00DE14F3" w:rsidRPr="00DE14F3" w:rsidRDefault="00E20069" w:rsidP="008E491B">
      <w:pPr>
        <w:jc w:val="both"/>
        <w:rPr>
          <w:rFonts w:cs="Times New Roman"/>
          <w:b/>
          <w:color w:val="000000" w:themeColor="text1"/>
          <w:szCs w:val="28"/>
          <w:lang w:val="nl-NL"/>
        </w:rPr>
      </w:pPr>
      <w:r>
        <w:rPr>
          <w:rFonts w:cs="Times New Roman"/>
          <w:b/>
          <w:color w:val="000000" w:themeColor="text1"/>
          <w:szCs w:val="28"/>
          <w:lang w:val="nl-NL"/>
        </w:rPr>
        <w:t xml:space="preserve">+ </w:t>
      </w:r>
      <w:r w:rsidR="00DE14F3" w:rsidRPr="00DE14F3">
        <w:rPr>
          <w:rFonts w:cs="Times New Roman"/>
          <w:color w:val="000000" w:themeColor="text1"/>
          <w:szCs w:val="28"/>
          <w:lang w:val="nl-NL"/>
        </w:rPr>
        <w:t>GV đánh giá kết quả của HS, trên cơ sở đó dẫn dắt HS vào bài học mới: “</w:t>
      </w:r>
      <w:r w:rsidR="00DE14F3" w:rsidRPr="00DE14F3">
        <w:rPr>
          <w:rFonts w:cs="Times New Roman"/>
          <w:szCs w:val="28"/>
          <w:lang w:val="nl-NL"/>
        </w:rPr>
        <w:t>Từ</w:t>
      </w:r>
      <w:r w:rsidR="00931DB3">
        <w:rPr>
          <w:rFonts w:cs="Times New Roman"/>
          <w:szCs w:val="28"/>
          <w:lang w:val="nl-NL"/>
        </w:rPr>
        <w:t xml:space="preserve"> </w:t>
      </w:r>
      <w:r w:rsidR="00C74996">
        <w:rPr>
          <w:rFonts w:cs="Times New Roman"/>
          <w:szCs w:val="28"/>
          <w:lang w:val="nl-NL"/>
        </w:rPr>
        <w:t>tình huống</w:t>
      </w:r>
      <w:r w:rsidR="00DE14F3" w:rsidRPr="00DE14F3">
        <w:rPr>
          <w:rFonts w:cs="Times New Roman"/>
          <w:szCs w:val="28"/>
          <w:lang w:val="nl-NL"/>
        </w:rPr>
        <w:t xml:space="preserve"> trên chúng ta sẽ đi tìm hiểu rõ hơn về </w:t>
      </w:r>
      <w:r w:rsidR="00C74996">
        <w:rPr>
          <w:rFonts w:cs="Times New Roman"/>
          <w:szCs w:val="28"/>
          <w:lang w:val="nl-NL"/>
        </w:rPr>
        <w:t>cách tìm giá trị phân số của một số cho trước</w:t>
      </w:r>
      <w:r w:rsidR="00DE14F3" w:rsidRPr="00DE14F3">
        <w:rPr>
          <w:rFonts w:cs="Times New Roman"/>
          <w:szCs w:val="28"/>
          <w:lang w:val="nl-NL"/>
        </w:rPr>
        <w:t>”</w:t>
      </w:r>
      <w:r w:rsidR="00931DB3">
        <w:rPr>
          <w:rFonts w:cs="Times New Roman"/>
          <w:szCs w:val="28"/>
          <w:lang w:val="nl-NL"/>
        </w:rPr>
        <w:t>.</w:t>
      </w:r>
    </w:p>
    <w:p w14:paraId="7C7B7343" w14:textId="77777777" w:rsidR="00DE14F3" w:rsidRPr="00DE14F3" w:rsidRDefault="00DE14F3" w:rsidP="008E491B">
      <w:pPr>
        <w:jc w:val="both"/>
        <w:rPr>
          <w:rFonts w:cs="Times New Roman"/>
          <w:b/>
          <w:color w:val="FF0000"/>
          <w:szCs w:val="28"/>
          <w:lang w:val="nl-NL"/>
        </w:rPr>
      </w:pPr>
      <w:r w:rsidRPr="00DE14F3">
        <w:rPr>
          <w:rFonts w:cs="Times New Roman"/>
          <w:b/>
          <w:color w:val="FF0000"/>
          <w:szCs w:val="28"/>
          <w:lang w:val="nl-NL"/>
        </w:rPr>
        <w:t>B.</w:t>
      </w:r>
      <w:r w:rsidRPr="00DE14F3">
        <w:rPr>
          <w:rFonts w:cs="Times New Roman"/>
          <w:color w:val="FF0000"/>
          <w:szCs w:val="28"/>
          <w:lang w:val="nl-NL"/>
        </w:rPr>
        <w:t xml:space="preserve"> </w:t>
      </w:r>
      <w:r w:rsidRPr="00DE14F3">
        <w:rPr>
          <w:rFonts w:cs="Times New Roman"/>
          <w:b/>
          <w:color w:val="FF0000"/>
          <w:szCs w:val="28"/>
          <w:lang w:val="nl-NL"/>
        </w:rPr>
        <w:t>HÌNH THÀNH KIẾN THỨC MỚI</w:t>
      </w:r>
    </w:p>
    <w:p w14:paraId="2701C3D5" w14:textId="26C7CF4B" w:rsidR="00DE14F3" w:rsidRPr="00DE14F3" w:rsidRDefault="00DE14F3" w:rsidP="008E491B">
      <w:pPr>
        <w:jc w:val="both"/>
        <w:rPr>
          <w:rFonts w:cs="Times New Roman"/>
          <w:b/>
          <w:szCs w:val="28"/>
          <w:lang w:val="nl-NL"/>
        </w:rPr>
      </w:pPr>
      <w:r w:rsidRPr="00DE14F3">
        <w:rPr>
          <w:rFonts w:cs="Times New Roman"/>
          <w:b/>
          <w:szCs w:val="28"/>
          <w:lang w:val="nl-NL"/>
        </w:rPr>
        <w:t xml:space="preserve">Hoạt động 1: </w:t>
      </w:r>
      <w:r w:rsidR="00A20A74">
        <w:rPr>
          <w:rFonts w:cs="Times New Roman"/>
          <w:b/>
          <w:szCs w:val="28"/>
          <w:lang w:val="nl-NL"/>
        </w:rPr>
        <w:t>Hình thành quy tắc 1</w:t>
      </w:r>
      <w:r w:rsidR="0024624A">
        <w:rPr>
          <w:rFonts w:cs="Times New Roman"/>
          <w:b/>
          <w:szCs w:val="28"/>
          <w:lang w:val="nl-NL"/>
        </w:rPr>
        <w:t xml:space="preserve"> (10 phút)</w:t>
      </w:r>
    </w:p>
    <w:p w14:paraId="09C28AD7" w14:textId="01BF998C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>a</w:t>
      </w:r>
      <w:r w:rsidR="00A904F9">
        <w:rPr>
          <w:rFonts w:cs="Times New Roman"/>
          <w:b/>
          <w:color w:val="000000" w:themeColor="text1"/>
          <w:szCs w:val="28"/>
          <w:lang w:val="nl-NL"/>
        </w:rPr>
        <w:t>)</w:t>
      </w: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Mục tiêu:</w:t>
      </w:r>
    </w:p>
    <w:p w14:paraId="07550006" w14:textId="2D787F39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>+</w:t>
      </w:r>
      <w:r w:rsidRPr="00DE14F3">
        <w:rPr>
          <w:rFonts w:cs="Times New Roman"/>
          <w:color w:val="000000" w:themeColor="text1"/>
          <w:szCs w:val="28"/>
          <w:lang w:val="nl-NL"/>
        </w:rPr>
        <w:t xml:space="preserve"> </w:t>
      </w:r>
      <w:r w:rsidR="00406ABA">
        <w:rPr>
          <w:rFonts w:cs="Times New Roman"/>
          <w:color w:val="000000" w:themeColor="text1"/>
          <w:szCs w:val="28"/>
          <w:lang w:val="nl-NL"/>
        </w:rPr>
        <w:t>HS x</w:t>
      </w:r>
      <w:r w:rsidR="00D65232">
        <w:rPr>
          <w:rFonts w:cs="Times New Roman"/>
          <w:color w:val="000000" w:themeColor="text1"/>
          <w:szCs w:val="28"/>
          <w:lang w:val="nl-NL"/>
        </w:rPr>
        <w:t>ác định được dữ kiện đề bài cho: số cho trước, 1 giá trị phân số của số cho trước đó.</w:t>
      </w:r>
    </w:p>
    <w:p w14:paraId="62EE9635" w14:textId="40E8088C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DE14F3">
        <w:rPr>
          <w:rFonts w:cs="Times New Roman"/>
          <w:color w:val="000000" w:themeColor="text1"/>
          <w:szCs w:val="28"/>
          <w:lang w:val="nl-NL"/>
        </w:rPr>
        <w:t>+</w:t>
      </w:r>
      <w:r w:rsidRPr="00DE14F3">
        <w:rPr>
          <w:rFonts w:cs="Times New Roman"/>
          <w:szCs w:val="28"/>
          <w:lang w:val="nl-NL"/>
        </w:rPr>
        <w:t xml:space="preserve"> </w:t>
      </w:r>
      <w:r w:rsidR="00406ABA">
        <w:rPr>
          <w:rFonts w:cs="Times New Roman"/>
          <w:szCs w:val="28"/>
          <w:lang w:val="nl-NL"/>
        </w:rPr>
        <w:t xml:space="preserve">Hiểu rõ </w:t>
      </w:r>
      <w:r w:rsidR="00D65232">
        <w:rPr>
          <w:rFonts w:cs="Times New Roman"/>
          <w:szCs w:val="28"/>
          <w:lang w:val="nl-NL"/>
        </w:rPr>
        <w:t>quy tắc 1.</w:t>
      </w:r>
      <w:r w:rsidRPr="00DE14F3">
        <w:rPr>
          <w:rFonts w:cs="Times New Roman"/>
          <w:szCs w:val="28"/>
          <w:lang w:val="nl-NL"/>
        </w:rPr>
        <w:tab/>
      </w:r>
      <w:r w:rsidRPr="00DE14F3">
        <w:rPr>
          <w:rFonts w:cs="Times New Roman"/>
          <w:szCs w:val="28"/>
          <w:lang w:val="nl-NL"/>
        </w:rPr>
        <w:tab/>
      </w:r>
      <w:r w:rsidRPr="00DE14F3">
        <w:rPr>
          <w:rFonts w:cs="Times New Roman"/>
          <w:szCs w:val="28"/>
          <w:lang w:val="nl-NL"/>
        </w:rPr>
        <w:tab/>
        <w:t xml:space="preserve">    </w:t>
      </w:r>
    </w:p>
    <w:p w14:paraId="760559A6" w14:textId="36104692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>b</w:t>
      </w:r>
      <w:r w:rsidR="00AD72FF">
        <w:rPr>
          <w:rFonts w:cs="Times New Roman"/>
          <w:b/>
          <w:color w:val="000000" w:themeColor="text1"/>
          <w:szCs w:val="28"/>
          <w:lang w:val="nl-NL"/>
        </w:rPr>
        <w:t>)</w:t>
      </w: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Nội dung:</w:t>
      </w:r>
    </w:p>
    <w:p w14:paraId="464D32CF" w14:textId="77777777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+ </w:t>
      </w:r>
      <w:r w:rsidRPr="00DE14F3">
        <w:rPr>
          <w:rFonts w:cs="Times New Roman"/>
          <w:color w:val="000000" w:themeColor="text1"/>
          <w:szCs w:val="28"/>
          <w:lang w:val="nl-NL"/>
        </w:rPr>
        <w:t>GV giảng, trình bày.</w:t>
      </w:r>
    </w:p>
    <w:p w14:paraId="1AA312A2" w14:textId="77777777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nl-NL"/>
        </w:rPr>
      </w:pPr>
      <w:r w:rsidRPr="00DE14F3">
        <w:rPr>
          <w:rFonts w:cs="Times New Roman"/>
          <w:color w:val="000000" w:themeColor="text1"/>
          <w:szCs w:val="28"/>
          <w:lang w:val="nl-NL"/>
        </w:rPr>
        <w:t>+ HS tiếp thu, quan sát SGK, thảo luận, trả lời.</w:t>
      </w:r>
    </w:p>
    <w:p w14:paraId="08BB420A" w14:textId="77777777" w:rsidR="00DB5E6D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DE14F3">
        <w:rPr>
          <w:rFonts w:cs="Times New Roman"/>
          <w:b/>
          <w:color w:val="000000" w:themeColor="text1"/>
          <w:szCs w:val="28"/>
          <w:lang w:val="nl-NL"/>
        </w:rPr>
        <w:t>c</w:t>
      </w:r>
      <w:r w:rsidR="00AD72FF">
        <w:rPr>
          <w:rFonts w:cs="Times New Roman"/>
          <w:b/>
          <w:color w:val="000000" w:themeColor="text1"/>
          <w:szCs w:val="28"/>
          <w:lang w:val="nl-NL"/>
        </w:rPr>
        <w:t>)</w:t>
      </w:r>
      <w:r w:rsidRPr="00DE14F3">
        <w:rPr>
          <w:rFonts w:cs="Times New Roman"/>
          <w:b/>
          <w:color w:val="000000" w:themeColor="text1"/>
          <w:szCs w:val="28"/>
          <w:lang w:val="nl-NL"/>
        </w:rPr>
        <w:t xml:space="preserve"> Sản phẩm: </w:t>
      </w:r>
    </w:p>
    <w:p w14:paraId="7D0E85BF" w14:textId="129B8212" w:rsidR="00DE14F3" w:rsidRDefault="00DB5E6D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</w:rPr>
      </w:pPr>
      <w:r>
        <w:rPr>
          <w:rFonts w:cs="Times New Roman"/>
          <w:b/>
          <w:color w:val="000000" w:themeColor="text1"/>
          <w:szCs w:val="28"/>
          <w:lang w:val="nl-NL"/>
        </w:rPr>
        <w:t xml:space="preserve">+ </w:t>
      </w:r>
      <w:r w:rsidR="00406ABA">
        <w:rPr>
          <w:rFonts w:cs="Times New Roman"/>
          <w:color w:val="000000" w:themeColor="text1"/>
          <w:szCs w:val="28"/>
        </w:rPr>
        <w:t xml:space="preserve">Bài </w:t>
      </w:r>
      <w:r w:rsidR="004C5847">
        <w:rPr>
          <w:rFonts w:cs="Times New Roman"/>
          <w:color w:val="000000" w:themeColor="text1"/>
          <w:szCs w:val="28"/>
        </w:rPr>
        <w:t>ghi vào tập</w:t>
      </w:r>
      <w:r w:rsidR="00406ABA">
        <w:rPr>
          <w:rFonts w:cs="Times New Roman"/>
          <w:color w:val="000000" w:themeColor="text1"/>
          <w:szCs w:val="28"/>
        </w:rPr>
        <w:t xml:space="preserve"> của HS</w:t>
      </w:r>
    </w:p>
    <w:p w14:paraId="3DAF0BF0" w14:textId="649A527D" w:rsidR="00DB5E6D" w:rsidRPr="00DB5E6D" w:rsidRDefault="00DB5E6D" w:rsidP="00DB5E6D">
      <w:pPr>
        <w:rPr>
          <w:szCs w:val="28"/>
        </w:rPr>
      </w:pPr>
      <w:r w:rsidRPr="00DB5E6D">
        <w:rPr>
          <w:rFonts w:cs="Times New Roman"/>
          <w:color w:val="000000" w:themeColor="text1"/>
          <w:szCs w:val="28"/>
        </w:rPr>
        <w:t xml:space="preserve">+ </w:t>
      </w:r>
      <w:r w:rsidRPr="00DB5E6D">
        <w:rPr>
          <w:szCs w:val="28"/>
        </w:rPr>
        <w:t>Thể hiện năng l</w:t>
      </w:r>
      <w:r>
        <w:rPr>
          <w:szCs w:val="28"/>
        </w:rPr>
        <w:t xml:space="preserve">ực </w:t>
      </w:r>
      <w:r w:rsidRPr="00DB5E6D">
        <w:rPr>
          <w:szCs w:val="28"/>
        </w:rPr>
        <w:t>tư duy và lập luận toán học</w:t>
      </w:r>
      <w:r>
        <w:rPr>
          <w:szCs w:val="28"/>
        </w:rPr>
        <w:t>, giải quyết vấn đề toán học</w:t>
      </w:r>
    </w:p>
    <w:p w14:paraId="312DF9BB" w14:textId="1FCF69EA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</w:rPr>
      </w:pPr>
      <w:r w:rsidRPr="00DE14F3">
        <w:rPr>
          <w:rFonts w:cs="Times New Roman"/>
          <w:b/>
          <w:color w:val="000000" w:themeColor="text1"/>
          <w:szCs w:val="28"/>
        </w:rPr>
        <w:t>d</w:t>
      </w:r>
      <w:r w:rsidR="00AD72FF">
        <w:rPr>
          <w:rFonts w:cs="Times New Roman"/>
          <w:b/>
          <w:color w:val="000000" w:themeColor="text1"/>
          <w:szCs w:val="28"/>
        </w:rPr>
        <w:t>)</w:t>
      </w:r>
      <w:r w:rsidRPr="00DE14F3">
        <w:rPr>
          <w:rFonts w:cs="Times New Roman"/>
          <w:b/>
          <w:color w:val="000000" w:themeColor="text1"/>
          <w:szCs w:val="28"/>
        </w:rPr>
        <w:t xml:space="preserve"> Tổ chức thực hiệ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28"/>
        <w:gridCol w:w="4644"/>
      </w:tblGrid>
      <w:tr w:rsidR="00DE14F3" w:rsidRPr="00DE14F3" w14:paraId="1122892E" w14:textId="77777777" w:rsidTr="00E2006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D252D3" w14:textId="66F5E595" w:rsidR="00DE14F3" w:rsidRPr="00DE14F3" w:rsidRDefault="00301BA6" w:rsidP="0024624A">
            <w:pPr>
              <w:tabs>
                <w:tab w:val="left" w:pos="495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H</w:t>
            </w: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oạt động của gv và hs</w:t>
            </w:r>
          </w:p>
        </w:tc>
        <w:tc>
          <w:tcPr>
            <w:tcW w:w="4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044F6" w14:textId="6CFF93CC" w:rsidR="00DE14F3" w:rsidRPr="00DE14F3" w:rsidRDefault="00301BA6" w:rsidP="0024624A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S</w:t>
            </w: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ản phẩm dự kiến</w:t>
            </w:r>
          </w:p>
        </w:tc>
      </w:tr>
      <w:tr w:rsidR="00DE14F3" w:rsidRPr="00DE14F3" w14:paraId="51934369" w14:textId="77777777" w:rsidTr="00E2006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F56E31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Chuyển giao nhiệm vụ:</w:t>
            </w:r>
          </w:p>
          <w:p w14:paraId="06914EC2" w14:textId="6D57763F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- GV cho HS </w:t>
            </w:r>
            <w:r w:rsidR="00D65232">
              <w:rPr>
                <w:rFonts w:ascii="Times New Roman" w:hAnsi="Times New Roman" w:cs="Times New Roman"/>
                <w:sz w:val="28"/>
                <w:szCs w:val="28"/>
              </w:rPr>
              <w:t xml:space="preserve">tìm hiểu </w:t>
            </w:r>
            <w:r w:rsidR="00A53761">
              <w:rPr>
                <w:rFonts w:ascii="Times New Roman" w:hAnsi="Times New Roman" w:cs="Times New Roman"/>
                <w:sz w:val="28"/>
                <w:szCs w:val="28"/>
              </w:rPr>
              <w:t>hoạt động khám phá</w:t>
            </w:r>
            <w:r w:rsidR="00B51D87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  <w:r w:rsidR="00D65232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SGK-tr</w:t>
            </w:r>
            <w:r w:rsidR="00D65232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0F870CD2" w14:textId="236AEB1D" w:rsidR="00DE14F3" w:rsidRPr="00DE14F3" w:rsidRDefault="00A57158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ạn Hoà đã đọc hết một cuốn truyện dày 80 trang trong ba ngày. Biết ngày thứ nhất bạn Hoà đọc được </w:t>
            </w:r>
            <w:r w:rsidR="00247DBE" w:rsidRPr="00247DB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20" w:dyaOrig="680" w14:anchorId="5298A31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34.5pt" o:ole="">
                  <v:imagedata r:id="rId7" o:title=""/>
                </v:shape>
                <o:OLEObject Type="Embed" ProgID="Equation.DSMT4" ShapeID="_x0000_i1025" DrawAspect="Content" ObjectID="_1687451496" r:id="rId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ố trang cuốn truyện, ngày thứ hai đọc được </w:t>
            </w:r>
            <w:r w:rsidR="00247DBE" w:rsidRPr="00247DB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40" w:dyaOrig="680" w14:anchorId="6DA64DFE">
                <v:shape id="_x0000_i1026" type="#_x0000_t75" style="width:12pt;height:34.5pt" o:ole="">
                  <v:imagedata r:id="rId9" o:title=""/>
                </v:shape>
                <o:OLEObject Type="Embed" ProgID="Equation.DSMT4" ShapeID="_x0000_i1026" DrawAspect="Content" ObjectID="_1687451497" r:id="rId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ố tra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cuốn truyện. Tính số trang bạn Hoà đã đọc được trong mỗi ngày.</w:t>
            </w:r>
          </w:p>
          <w:p w14:paraId="4B038B70" w14:textId="1F105574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Yêu cầu HS viết </w:t>
            </w:r>
            <w:r w:rsidR="00D65232">
              <w:rPr>
                <w:rFonts w:ascii="Times New Roman" w:hAnsi="Times New Roman" w:cs="Times New Roman"/>
                <w:sz w:val="28"/>
                <w:szCs w:val="28"/>
              </w:rPr>
              <w:t>xác định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62091589" w14:textId="71CD4C88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+ </w:t>
            </w:r>
            <w:r w:rsidR="00D2125A">
              <w:rPr>
                <w:rFonts w:ascii="Times New Roman" w:hAnsi="Times New Roman" w:cs="Times New Roman"/>
                <w:i/>
                <w:sz w:val="28"/>
                <w:szCs w:val="28"/>
              </w:rPr>
              <w:t>Số cho trước trong bài tập này</w:t>
            </w:r>
          </w:p>
          <w:p w14:paraId="47775C5D" w14:textId="68323C4E" w:rsidR="00DE14F3" w:rsidRPr="00DE14F3" w:rsidRDefault="00DE14F3" w:rsidP="00D2125A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+ </w:t>
            </w:r>
            <w:r w:rsidR="00D2125A">
              <w:rPr>
                <w:rFonts w:ascii="Times New Roman" w:hAnsi="Times New Roman" w:cs="Times New Roman"/>
                <w:i/>
                <w:sz w:val="28"/>
                <w:szCs w:val="28"/>
              </w:rPr>
              <w:t>Các phân số liên quan</w:t>
            </w:r>
            <w:r w:rsidR="000228E0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đến số cho trước</w:t>
            </w:r>
          </w:p>
          <w:p w14:paraId="491F3ACB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ện nhiệm vụ: </w:t>
            </w:r>
          </w:p>
          <w:p w14:paraId="4E1F63DF" w14:textId="4E5D3C95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HS tiếp nhận nhiệm vụ, hoạt động </w:t>
            </w:r>
            <w:r w:rsidR="00607534">
              <w:rPr>
                <w:rFonts w:ascii="Times New Roman" w:hAnsi="Times New Roman" w:cs="Times New Roman"/>
                <w:sz w:val="28"/>
                <w:szCs w:val="28"/>
              </w:rPr>
              <w:t>nhóm đôi</w:t>
            </w:r>
          </w:p>
          <w:p w14:paraId="254751F5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quan sát và trợ giúp các nếu HS cần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C1FE5B7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3: Báo cáo, thảo luận: </w:t>
            </w:r>
          </w:p>
          <w:p w14:paraId="2EBC82C9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S đứng tại chỗ trình bày câu trả lời của mình.</w:t>
            </w:r>
          </w:p>
          <w:p w14:paraId="10F222AD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Một số HS khác nhận xét, bổ sung cho bạn. </w:t>
            </w:r>
          </w:p>
          <w:p w14:paraId="34290F87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: Kết luận, nhận định</w:t>
            </w:r>
          </w:p>
          <w:p w14:paraId="26458F3A" w14:textId="5E2FD983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G</w:t>
            </w:r>
            <w:r w:rsidR="00607534">
              <w:rPr>
                <w:rFonts w:ascii="Times New Roman" w:hAnsi="Times New Roman" w:cs="Times New Roman"/>
                <w:sz w:val="28"/>
                <w:szCs w:val="28"/>
              </w:rPr>
              <w:t>V nhận xét và đặt câu hỏi mở rộng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14:paraId="55946E19" w14:textId="41A4F4A7" w:rsid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+ </w:t>
            </w:r>
            <w:r w:rsidR="0060753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Đặt </w:t>
            </w:r>
            <w:r w:rsidR="00247DBE" w:rsidRPr="00247DB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20" w:dyaOrig="680" w14:anchorId="232BC069">
                <v:shape id="_x0000_i1027" type="#_x0000_t75" style="width:10.5pt;height:34.5pt" o:ole="">
                  <v:imagedata r:id="rId7" o:title=""/>
                </v:shape>
                <o:OLEObject Type="Embed" ProgID="Equation.DSMT4" ShapeID="_x0000_i1027" DrawAspect="Content" ObjectID="_1687451498" r:id="rId11"/>
              </w:object>
            </w:r>
            <w:r w:rsidR="0060753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là</w:t>
            </w:r>
            <w:r w:rsidR="00247DBE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="00247DBE" w:rsidRPr="00247DB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20" w:dyaOrig="680" w14:anchorId="5B3E3D5A">
                <v:shape id="_x0000_i1028" type="#_x0000_t75" style="width:16.5pt;height:34.5pt" o:ole="">
                  <v:imagedata r:id="rId12" o:title=""/>
                </v:shape>
                <o:OLEObject Type="Embed" ProgID="Equation.DSMT4" ShapeID="_x0000_i1028" DrawAspect="Content" ObjectID="_1687451499" r:id="rId13"/>
              </w:object>
            </w:r>
            <w:r w:rsidR="0060753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và 80 trang là số a cho trước. Muốn tìm </w:t>
            </w:r>
            <w:r w:rsidR="00247DBE" w:rsidRPr="00247DB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20" w:dyaOrig="680" w14:anchorId="201B363C">
                <v:shape id="_x0000_i1029" type="#_x0000_t75" style="width:16.5pt;height:34.5pt" o:ole="">
                  <v:imagedata r:id="rId12" o:title=""/>
                </v:shape>
                <o:OLEObject Type="Embed" ProgID="Equation.DSMT4" ShapeID="_x0000_i1029" DrawAspect="Content" ObjectID="_1687451500" r:id="rId14"/>
              </w:object>
            </w:r>
            <w:r w:rsidR="00247DB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07534">
              <w:rPr>
                <w:rFonts w:ascii="Times New Roman" w:hAnsi="Times New Roman" w:cs="Times New Roman"/>
                <w:i/>
                <w:sz w:val="28"/>
                <w:szCs w:val="28"/>
              </w:rPr>
              <w:t>của số a cho trước thì ta làm như thế nào?</w:t>
            </w:r>
          </w:p>
          <w:p w14:paraId="0467580C" w14:textId="7B0CF88C" w:rsidR="00607534" w:rsidRPr="00607534" w:rsidRDefault="00607534" w:rsidP="008E491B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07534">
              <w:rPr>
                <w:rFonts w:cs="Times New Roman"/>
                <w:i/>
                <w:szCs w:val="28"/>
              </w:rPr>
              <w:sym w:font="Wingdings" w:char="F0E0"/>
            </w:r>
            <w:r>
              <w:rPr>
                <w:rFonts w:cs="Times New Roman"/>
                <w:i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HS phát biểu hình thành quy tắc 1/SGK-tr21</w:t>
            </w:r>
          </w:p>
          <w:p w14:paraId="3A50A09B" w14:textId="6CB86435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2E26E3" w14:textId="52D131D5" w:rsid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1. </w:t>
            </w:r>
            <w:r w:rsidR="003F6CEB">
              <w:rPr>
                <w:rFonts w:ascii="Times New Roman" w:hAnsi="Times New Roman" w:cs="Times New Roman"/>
                <w:b/>
                <w:sz w:val="28"/>
                <w:szCs w:val="28"/>
              </w:rPr>
              <w:t>Tính giá trị phân số của một số</w:t>
            </w:r>
          </w:p>
          <w:p w14:paraId="3E71A8EC" w14:textId="3BA80F17" w:rsidR="003F6CEB" w:rsidRPr="00607534" w:rsidRDefault="003F6CEB" w:rsidP="008E491B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  <w:u w:val="single"/>
              </w:rPr>
            </w:pPr>
            <w:r w:rsidRPr="00607534">
              <w:rPr>
                <w:rFonts w:ascii="Times New Roman" w:hAnsi="Times New Roman" w:cs="Times New Roman"/>
                <w:i/>
                <w:iCs/>
                <w:sz w:val="28"/>
                <w:szCs w:val="28"/>
                <w:u w:val="single"/>
              </w:rPr>
              <w:t>Quy tắc 1:</w:t>
            </w:r>
          </w:p>
          <w:p w14:paraId="3957C57D" w14:textId="5D82F5C3" w:rsidR="00607534" w:rsidRPr="00DE14F3" w:rsidRDefault="00607534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uốn tìm giá trị phân số </w:t>
            </w:r>
            <w:r w:rsidR="00247DBE" w:rsidRPr="00247DB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20" w:dyaOrig="680" w14:anchorId="66B37EB8">
                <v:shape id="_x0000_i1030" type="#_x0000_t75" style="width:16.5pt;height:34.5pt" o:ole="">
                  <v:imagedata r:id="rId12" o:title=""/>
                </v:shape>
                <o:OLEObject Type="Embed" ProgID="Equation.DSMT4" ShapeID="_x0000_i1030" DrawAspect="Content" ObjectID="_1687451501" r:id="rId1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ủa số a, ta tính </w:t>
            </w:r>
            <w:r w:rsidR="00247DBE" w:rsidRPr="00247DB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520" w:dyaOrig="680" w14:anchorId="00645E78">
                <v:shape id="_x0000_i1031" type="#_x0000_t75" style="width:25.5pt;height:34.5pt" o:ole="">
                  <v:imagedata r:id="rId16" o:title=""/>
                </v:shape>
                <o:OLEObject Type="Embed" ProgID="Equation.DSMT4" ShapeID="_x0000_i1031" DrawAspect="Content" ObjectID="_1687451502" r:id="rId17"/>
              </w:object>
            </w:r>
          </w:p>
          <w:p w14:paraId="35607C74" w14:textId="2944B1E2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98DE1BF" w14:textId="1A34ADD3" w:rsidR="00DE14F3" w:rsidRPr="00DE14F3" w:rsidRDefault="00DE14F3" w:rsidP="008E491B">
      <w:pPr>
        <w:jc w:val="both"/>
        <w:rPr>
          <w:rFonts w:cs="Times New Roman"/>
          <w:b/>
          <w:szCs w:val="28"/>
        </w:rPr>
      </w:pPr>
      <w:r w:rsidRPr="00DE14F3">
        <w:rPr>
          <w:rFonts w:cs="Times New Roman"/>
          <w:b/>
          <w:szCs w:val="28"/>
        </w:rPr>
        <w:t xml:space="preserve">Hoạt động 2: </w:t>
      </w:r>
      <w:r w:rsidR="00FB76BF">
        <w:rPr>
          <w:rFonts w:cs="Times New Roman"/>
          <w:b/>
          <w:szCs w:val="28"/>
        </w:rPr>
        <w:t>Áp dụng</w:t>
      </w:r>
      <w:r w:rsidR="0024624A">
        <w:rPr>
          <w:rFonts w:cs="Times New Roman"/>
          <w:b/>
          <w:szCs w:val="28"/>
        </w:rPr>
        <w:t xml:space="preserve"> (5 phút)</w:t>
      </w:r>
    </w:p>
    <w:p w14:paraId="731A249D" w14:textId="7F91EBE9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</w:rPr>
      </w:pPr>
      <w:r w:rsidRPr="00DE14F3">
        <w:rPr>
          <w:rFonts w:cs="Times New Roman"/>
          <w:b/>
          <w:color w:val="000000" w:themeColor="text1"/>
          <w:szCs w:val="28"/>
        </w:rPr>
        <w:t>a</w:t>
      </w:r>
      <w:r w:rsidR="00AD72FF">
        <w:rPr>
          <w:rFonts w:cs="Times New Roman"/>
          <w:b/>
          <w:color w:val="000000" w:themeColor="text1"/>
          <w:szCs w:val="28"/>
        </w:rPr>
        <w:t>)</w:t>
      </w:r>
      <w:r w:rsidRPr="00DE14F3">
        <w:rPr>
          <w:rFonts w:cs="Times New Roman"/>
          <w:b/>
          <w:color w:val="000000" w:themeColor="text1"/>
          <w:szCs w:val="28"/>
        </w:rPr>
        <w:t xml:space="preserve"> Mục đích:</w:t>
      </w:r>
      <w:r w:rsidRPr="00DE14F3">
        <w:rPr>
          <w:rFonts w:cs="Times New Roman"/>
          <w:color w:val="000000" w:themeColor="text1"/>
          <w:szCs w:val="28"/>
        </w:rPr>
        <w:t xml:space="preserve"> </w:t>
      </w:r>
    </w:p>
    <w:p w14:paraId="4CFB9F22" w14:textId="242363A4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szCs w:val="28"/>
        </w:rPr>
      </w:pPr>
      <w:r w:rsidRPr="00DE14F3">
        <w:rPr>
          <w:rFonts w:cs="Times New Roman"/>
          <w:szCs w:val="28"/>
        </w:rPr>
        <w:t xml:space="preserve">+ HS biết và sử dụng được </w:t>
      </w:r>
      <w:r w:rsidR="004822F9">
        <w:rPr>
          <w:rFonts w:cs="Times New Roman"/>
          <w:szCs w:val="28"/>
        </w:rPr>
        <w:t>quy tắc 1 để giải quyết bài toán.</w:t>
      </w:r>
    </w:p>
    <w:p w14:paraId="6C14BE2E" w14:textId="0C04FF15" w:rsidR="00DE14F3" w:rsidRPr="00DE14F3" w:rsidRDefault="00DE14F3" w:rsidP="008E491B">
      <w:pPr>
        <w:tabs>
          <w:tab w:val="center" w:pos="5400"/>
          <w:tab w:val="left" w:pos="7169"/>
        </w:tabs>
        <w:jc w:val="both"/>
        <w:rPr>
          <w:rFonts w:cs="Times New Roman"/>
          <w:szCs w:val="28"/>
          <w:lang w:val="nl-NL"/>
        </w:rPr>
      </w:pPr>
      <w:r w:rsidRPr="00DE14F3">
        <w:rPr>
          <w:rFonts w:cs="Times New Roman"/>
          <w:szCs w:val="28"/>
          <w:lang w:val="nl-NL"/>
        </w:rPr>
        <w:t xml:space="preserve">+ Củng cố </w:t>
      </w:r>
      <w:r w:rsidR="00C3544F">
        <w:rPr>
          <w:rFonts w:cs="Times New Roman"/>
          <w:szCs w:val="28"/>
          <w:lang w:val="nl-NL"/>
        </w:rPr>
        <w:t>quy tắc 1.</w:t>
      </w:r>
    </w:p>
    <w:p w14:paraId="72D0DAF3" w14:textId="4E6AFDB8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</w:rPr>
      </w:pPr>
      <w:r w:rsidRPr="00DE14F3">
        <w:rPr>
          <w:rFonts w:cs="Times New Roman"/>
          <w:b/>
          <w:color w:val="000000" w:themeColor="text1"/>
          <w:szCs w:val="28"/>
        </w:rPr>
        <w:t>b</w:t>
      </w:r>
      <w:r w:rsidR="00AD72FF">
        <w:rPr>
          <w:rFonts w:cs="Times New Roman"/>
          <w:b/>
          <w:color w:val="000000" w:themeColor="text1"/>
          <w:szCs w:val="28"/>
        </w:rPr>
        <w:t>)</w:t>
      </w:r>
      <w:r w:rsidRPr="00DE14F3">
        <w:rPr>
          <w:rFonts w:cs="Times New Roman"/>
          <w:b/>
          <w:color w:val="000000" w:themeColor="text1"/>
          <w:szCs w:val="28"/>
        </w:rPr>
        <w:t xml:space="preserve"> Nội dung: </w:t>
      </w:r>
      <w:r w:rsidRPr="00DE14F3">
        <w:rPr>
          <w:rFonts w:cs="Times New Roman"/>
          <w:color w:val="000000" w:themeColor="text1"/>
          <w:szCs w:val="28"/>
        </w:rPr>
        <w:t>HS</w:t>
      </w:r>
      <w:r w:rsidR="009D762E">
        <w:rPr>
          <w:rFonts w:cs="Times New Roman"/>
          <w:color w:val="000000" w:themeColor="text1"/>
          <w:szCs w:val="28"/>
        </w:rPr>
        <w:t xml:space="preserve"> thực hiện</w:t>
      </w:r>
      <w:r w:rsidRPr="00DE14F3">
        <w:rPr>
          <w:rFonts w:cs="Times New Roman"/>
          <w:color w:val="000000" w:themeColor="text1"/>
          <w:szCs w:val="28"/>
        </w:rPr>
        <w:t xml:space="preserve"> </w:t>
      </w:r>
      <w:r w:rsidR="009D762E">
        <w:rPr>
          <w:rFonts w:cs="Times New Roman"/>
          <w:color w:val="000000" w:themeColor="text1"/>
          <w:szCs w:val="28"/>
        </w:rPr>
        <w:t>thực hành 1</w:t>
      </w:r>
      <w:r w:rsidR="00314DE9">
        <w:rPr>
          <w:rFonts w:cs="Times New Roman"/>
          <w:color w:val="000000" w:themeColor="text1"/>
          <w:szCs w:val="28"/>
        </w:rPr>
        <w:t>/SGK-tr21</w:t>
      </w:r>
    </w:p>
    <w:p w14:paraId="0979AD97" w14:textId="77777777" w:rsidR="00A74904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</w:rPr>
      </w:pPr>
      <w:r w:rsidRPr="00DE14F3">
        <w:rPr>
          <w:rFonts w:cs="Times New Roman"/>
          <w:b/>
          <w:color w:val="000000" w:themeColor="text1"/>
          <w:szCs w:val="28"/>
        </w:rPr>
        <w:t>c</w:t>
      </w:r>
      <w:r w:rsidR="00AD72FF">
        <w:rPr>
          <w:rFonts w:cs="Times New Roman"/>
          <w:b/>
          <w:color w:val="000000" w:themeColor="text1"/>
          <w:szCs w:val="28"/>
        </w:rPr>
        <w:t>)</w:t>
      </w:r>
      <w:r w:rsidRPr="00DE14F3">
        <w:rPr>
          <w:rFonts w:cs="Times New Roman"/>
          <w:b/>
          <w:color w:val="000000" w:themeColor="text1"/>
          <w:szCs w:val="28"/>
        </w:rPr>
        <w:t xml:space="preserve"> Sản phẩm: </w:t>
      </w:r>
    </w:p>
    <w:p w14:paraId="516CA060" w14:textId="4D2DF83C" w:rsidR="00DE14F3" w:rsidRDefault="00A74904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</w:rPr>
      </w:pPr>
      <w:r>
        <w:rPr>
          <w:rFonts w:cs="Times New Roman"/>
          <w:b/>
          <w:color w:val="000000" w:themeColor="text1"/>
          <w:szCs w:val="28"/>
        </w:rPr>
        <w:t xml:space="preserve">+ </w:t>
      </w:r>
      <w:r w:rsidR="00EC16FF">
        <w:rPr>
          <w:rFonts w:cs="Times New Roman"/>
          <w:color w:val="000000" w:themeColor="text1"/>
          <w:szCs w:val="28"/>
        </w:rPr>
        <w:t>Bài làm</w:t>
      </w:r>
      <w:r w:rsidR="00DE14F3" w:rsidRPr="00DE14F3">
        <w:rPr>
          <w:rFonts w:cs="Times New Roman"/>
          <w:color w:val="000000" w:themeColor="text1"/>
          <w:szCs w:val="28"/>
        </w:rPr>
        <w:t xml:space="preserve"> của HS</w:t>
      </w:r>
    </w:p>
    <w:p w14:paraId="77990164" w14:textId="05E11791" w:rsidR="00A74904" w:rsidRPr="00DE14F3" w:rsidRDefault="00A74904" w:rsidP="00A74904">
      <w:pPr>
        <w:rPr>
          <w:rFonts w:cs="Times New Roman"/>
          <w:color w:val="000000" w:themeColor="text1"/>
          <w:szCs w:val="28"/>
        </w:rPr>
      </w:pPr>
      <w:r w:rsidRPr="00A74904">
        <w:rPr>
          <w:rFonts w:cs="Times New Roman"/>
          <w:color w:val="000000" w:themeColor="text1"/>
          <w:szCs w:val="28"/>
        </w:rPr>
        <w:t xml:space="preserve">+ </w:t>
      </w:r>
      <w:r w:rsidRPr="00A74904">
        <w:rPr>
          <w:szCs w:val="28"/>
        </w:rPr>
        <w:t>Thể hiện năng lực giải quyết vấn đề toán học, tư duy và lập luận toán học</w:t>
      </w:r>
      <w:r w:rsidR="00DB5E6D">
        <w:rPr>
          <w:szCs w:val="28"/>
        </w:rPr>
        <w:t>.</w:t>
      </w:r>
    </w:p>
    <w:p w14:paraId="4F5165B4" w14:textId="6A0C66D6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</w:rPr>
      </w:pPr>
      <w:r w:rsidRPr="00DE14F3">
        <w:rPr>
          <w:rFonts w:cs="Times New Roman"/>
          <w:b/>
          <w:color w:val="000000" w:themeColor="text1"/>
          <w:szCs w:val="28"/>
        </w:rPr>
        <w:t>d</w:t>
      </w:r>
      <w:r w:rsidR="00AD72FF">
        <w:rPr>
          <w:rFonts w:cs="Times New Roman"/>
          <w:b/>
          <w:color w:val="000000" w:themeColor="text1"/>
          <w:szCs w:val="28"/>
        </w:rPr>
        <w:t>)</w:t>
      </w:r>
      <w:r w:rsidRPr="00DE14F3">
        <w:rPr>
          <w:rFonts w:cs="Times New Roman"/>
          <w:b/>
          <w:color w:val="000000" w:themeColor="text1"/>
          <w:szCs w:val="28"/>
        </w:rPr>
        <w:t xml:space="preserve"> Tổ chức thực hiệ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28"/>
        <w:gridCol w:w="4422"/>
      </w:tblGrid>
      <w:tr w:rsidR="00DE14F3" w:rsidRPr="00DE14F3" w14:paraId="7DCD9B81" w14:textId="77777777" w:rsidTr="00E2006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B79AA3" w14:textId="77777777" w:rsidR="00DE14F3" w:rsidRPr="00DE14F3" w:rsidRDefault="00DE14F3" w:rsidP="00301BA6">
            <w:pPr>
              <w:tabs>
                <w:tab w:val="left" w:pos="495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Hoạt động của GV và HS</w:t>
            </w:r>
          </w:p>
        </w:tc>
        <w:tc>
          <w:tcPr>
            <w:tcW w:w="4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B41670" w14:textId="77777777" w:rsidR="00DE14F3" w:rsidRPr="00DE14F3" w:rsidRDefault="00DE14F3" w:rsidP="00301BA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Sản phẩm dự kiến</w:t>
            </w:r>
          </w:p>
        </w:tc>
      </w:tr>
      <w:tr w:rsidR="00DE14F3" w:rsidRPr="00DE14F3" w14:paraId="3CC783F4" w14:textId="77777777" w:rsidTr="00E2006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3A0E1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Chuyển giao nhiệm vụ: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78CFC774" w14:textId="7243CD13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GV yêu cầu HS đọc hiểu </w:t>
            </w:r>
            <w:r w:rsidR="00314DE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ề bài thực hành 1/SGK-tr21</w:t>
            </w:r>
          </w:p>
          <w:p w14:paraId="1DE0FC1C" w14:textId="660D932F" w:rsidR="00DE14F3" w:rsidRPr="00DE14F3" w:rsidRDefault="00DE14F3" w:rsidP="00BA01F1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Sau khi đọc xong, GV yêu cầu HS </w:t>
            </w:r>
            <w:r w:rsidR="00314DE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thực hiện cá nhân để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oàn thành thực hành 1.</w:t>
            </w:r>
          </w:p>
          <w:p w14:paraId="5B347B89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ện nhiệm vụ: </w:t>
            </w:r>
          </w:p>
          <w:p w14:paraId="07742DE9" w14:textId="49F5009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+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r w:rsidR="00BF03A7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oạt động cá nhân hoàn thành yêu cầu </w:t>
            </w:r>
          </w:p>
          <w:p w14:paraId="0F11EFC8" w14:textId="738FA305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 GV quan sát</w:t>
            </w:r>
            <w:r w:rsidR="00ED45A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ưu ý và trợ giúp nếu cần.</w:t>
            </w:r>
          </w:p>
          <w:p w14:paraId="3E287E9C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3: Báo cáo, thảo luận: </w:t>
            </w:r>
          </w:p>
          <w:p w14:paraId="328DEDEE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+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S chú ý lắng nghe, hoàn thành các yêu cầu.</w:t>
            </w:r>
          </w:p>
          <w:p w14:paraId="09ED9357" w14:textId="73C08542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</w:t>
            </w:r>
            <w:r w:rsidR="00AD72F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ED45A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HS</w:t>
            </w:r>
            <w:r w:rsidR="00ED45A4">
              <w:rPr>
                <w:rFonts w:ascii="Times New Roman" w:hAnsi="Times New Roman" w:cs="Times New Roman"/>
                <w:sz w:val="28"/>
                <w:szCs w:val="28"/>
              </w:rPr>
              <w:t xml:space="preserve"> đại diện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lên bảng </w:t>
            </w:r>
            <w:r w:rsidR="00ED45A4">
              <w:rPr>
                <w:rFonts w:ascii="Times New Roman" w:hAnsi="Times New Roman" w:cs="Times New Roman"/>
                <w:sz w:val="28"/>
                <w:szCs w:val="28"/>
              </w:rPr>
              <w:t>sửa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, các học sinh khác</w:t>
            </w:r>
            <w:r w:rsidR="00ED45A4">
              <w:rPr>
                <w:rFonts w:ascii="Times New Roman" w:hAnsi="Times New Roman" w:cs="Times New Roman"/>
                <w:sz w:val="28"/>
                <w:szCs w:val="28"/>
              </w:rPr>
              <w:t xml:space="preserve"> nhận xét và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làm vào vở.</w:t>
            </w:r>
          </w:p>
          <w:p w14:paraId="523952BA" w14:textId="77777777" w:rsidR="00797373" w:rsidRDefault="00DE14F3" w:rsidP="0079737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Bước 4: Kết luận, nhận định: </w:t>
            </w:r>
          </w:p>
          <w:p w14:paraId="04580C1A" w14:textId="42A86BB8" w:rsidR="00797373" w:rsidRDefault="00797373" w:rsidP="00797373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+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GV nhận xét,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ính xác hoá vấn đề và chốt kiến thức.</w:t>
            </w:r>
          </w:p>
          <w:p w14:paraId="492CCF99" w14:textId="77777777" w:rsidR="00DE14F3" w:rsidRDefault="00797373" w:rsidP="00797373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+ GV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ánh giá về thái độ, quá trình làm việc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cho điểm cộng.</w:t>
            </w:r>
          </w:p>
          <w:p w14:paraId="7A3A15D7" w14:textId="6FFC9D56" w:rsidR="0075675D" w:rsidRPr="00DE14F3" w:rsidRDefault="0075675D" w:rsidP="0079737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0EA871" w14:textId="77777777" w:rsidR="00BA01F1" w:rsidRPr="00DE14F3" w:rsidRDefault="00DE14F3" w:rsidP="00BA01F1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u w:val="single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Ví dụ: </w:t>
            </w:r>
            <w:r w:rsidR="00BA01F1" w:rsidRPr="00DE14F3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u w:val="single"/>
              </w:rPr>
              <w:t>Thực hành 1</w:t>
            </w:r>
            <w:r w:rsidR="00BA01F1" w:rsidRPr="00DE14F3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:</w:t>
            </w:r>
          </w:p>
          <w:p w14:paraId="3686CB23" w14:textId="2F699A7B" w:rsidR="00DE14F3" w:rsidRDefault="00DB36E8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hiệt độ ở Moscow (Mat-xcơ-va) là </w:t>
            </w:r>
            <w:r w:rsidRPr="00DB36E8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760" w:dyaOrig="340" w14:anchorId="4050753E">
                <v:shape id="_x0000_i1032" type="#_x0000_t75" style="width:37.5pt;height:16.5pt" o:ole="">
                  <v:imagedata r:id="rId18" o:title=""/>
                </v:shape>
                <o:OLEObject Type="Embed" ProgID="Equation.DSMT4" ShapeID="_x0000_i1032" DrawAspect="Content" ObjectID="_1687451503" r:id="rId19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Lúc đó, nhiệt độ ở Seoul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(Xơ-un) bằng</w:t>
            </w:r>
            <w:r w:rsidR="00ED45A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24768B" w:rsidRPr="00247DB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40" w:dyaOrig="680" w14:anchorId="036C0713">
                <v:shape id="_x0000_i1033" type="#_x0000_t75" style="width:12pt;height:34.5pt" o:ole="">
                  <v:imagedata r:id="rId20" o:title=""/>
                </v:shape>
                <o:OLEObject Type="Embed" ProgID="Equation.DSMT4" ShapeID="_x0000_i1033" DrawAspect="Content" ObjectID="_1687451504" r:id="rId21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nhiệt độ ở Moscow. Hỏi nhiệt độ ở Seoul lúc đó là bao nhiêu?</w:t>
            </w:r>
          </w:p>
          <w:p w14:paraId="01583428" w14:textId="58DA5FB8" w:rsidR="0024768B" w:rsidRPr="00A337C3" w:rsidRDefault="0024768B" w:rsidP="008E491B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A337C3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Giải</w:t>
            </w:r>
          </w:p>
          <w:p w14:paraId="4C96FE85" w14:textId="73580DD6" w:rsidR="0024768B" w:rsidRDefault="00A337C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iệt độ ở Seoul lúc đó là</w:t>
            </w:r>
          </w:p>
          <w:p w14:paraId="1417B837" w14:textId="6CD2E92C" w:rsidR="00A337C3" w:rsidRDefault="00A337C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337C3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</w:rPr>
              <w:object w:dxaOrig="1740" w:dyaOrig="680" w14:anchorId="54E7162B">
                <v:shape id="_x0000_i1034" type="#_x0000_t75" style="width:86.25pt;height:33.75pt" o:ole="">
                  <v:imagedata r:id="rId22" o:title=""/>
                </v:shape>
                <o:OLEObject Type="Embed" ProgID="Equation.DSMT4" ShapeID="_x0000_i1034" DrawAspect="Content" ObjectID="_1687451505" r:id="rId23"/>
              </w:object>
            </w:r>
          </w:p>
          <w:p w14:paraId="31E84561" w14:textId="77777777" w:rsidR="0024768B" w:rsidRPr="00DE14F3" w:rsidRDefault="0024768B" w:rsidP="008E491B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5175FEB" w14:textId="557F3260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D1DE95A" w14:textId="1837D84F" w:rsidR="00DE14F3" w:rsidRPr="00DE14F3" w:rsidRDefault="00DE14F3" w:rsidP="008E491B">
      <w:pPr>
        <w:jc w:val="both"/>
        <w:rPr>
          <w:rFonts w:cs="Times New Roman"/>
          <w:b/>
          <w:color w:val="FF0000"/>
          <w:szCs w:val="28"/>
          <w:lang w:val="fr-FR"/>
        </w:rPr>
      </w:pPr>
      <w:r w:rsidRPr="00DE14F3">
        <w:rPr>
          <w:rFonts w:cs="Times New Roman"/>
          <w:b/>
          <w:color w:val="FF0000"/>
          <w:szCs w:val="28"/>
          <w:lang w:val="fr-FR"/>
        </w:rPr>
        <w:lastRenderedPageBreak/>
        <w:t>C. HOẠT ĐỘNG LUYỆN TẬP</w:t>
      </w:r>
      <w:r w:rsidR="002428D8">
        <w:rPr>
          <w:rFonts w:cs="Times New Roman"/>
          <w:b/>
          <w:color w:val="FF0000"/>
          <w:szCs w:val="28"/>
          <w:lang w:val="fr-FR"/>
        </w:rPr>
        <w:t xml:space="preserve"> </w:t>
      </w:r>
      <w:r w:rsidR="00861DDC">
        <w:rPr>
          <w:rFonts w:cs="Times New Roman"/>
          <w:b/>
          <w:color w:val="FF0000"/>
          <w:szCs w:val="28"/>
          <w:lang w:val="fr-FR"/>
        </w:rPr>
        <w:t>(1</w:t>
      </w:r>
      <w:r w:rsidR="00EC7013">
        <w:rPr>
          <w:rFonts w:cs="Times New Roman"/>
          <w:b/>
          <w:color w:val="FF0000"/>
          <w:szCs w:val="28"/>
          <w:lang w:val="fr-FR"/>
        </w:rPr>
        <w:t>0</w:t>
      </w:r>
      <w:r w:rsidR="00861DDC">
        <w:rPr>
          <w:rFonts w:cs="Times New Roman"/>
          <w:b/>
          <w:color w:val="FF0000"/>
          <w:szCs w:val="28"/>
          <w:lang w:val="fr-FR"/>
        </w:rPr>
        <w:t xml:space="preserve"> phút)</w:t>
      </w:r>
    </w:p>
    <w:p w14:paraId="0F8E0700" w14:textId="58BFE862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fr-FR"/>
        </w:rPr>
      </w:pPr>
      <w:r w:rsidRPr="00DE14F3">
        <w:rPr>
          <w:rFonts w:cs="Times New Roman"/>
          <w:b/>
          <w:color w:val="000000" w:themeColor="text1"/>
          <w:szCs w:val="28"/>
          <w:lang w:val="fr-FR"/>
        </w:rPr>
        <w:t>a</w:t>
      </w:r>
      <w:r w:rsidR="00AD72FF">
        <w:rPr>
          <w:rFonts w:cs="Times New Roman"/>
          <w:b/>
          <w:color w:val="000000" w:themeColor="text1"/>
          <w:szCs w:val="28"/>
          <w:lang w:val="fr-FR"/>
        </w:rPr>
        <w:t>)</w:t>
      </w:r>
      <w:r w:rsidRPr="00DE14F3">
        <w:rPr>
          <w:rFonts w:cs="Times New Roman"/>
          <w:b/>
          <w:color w:val="000000" w:themeColor="text1"/>
          <w:szCs w:val="28"/>
          <w:lang w:val="fr-FR"/>
        </w:rPr>
        <w:t xml:space="preserve"> Mục đích:</w:t>
      </w:r>
      <w:r w:rsidRPr="00DE14F3">
        <w:rPr>
          <w:rFonts w:cs="Times New Roman"/>
          <w:color w:val="000000" w:themeColor="text1"/>
          <w:szCs w:val="28"/>
          <w:lang w:val="fr-FR"/>
        </w:rPr>
        <w:t xml:space="preserve"> </w:t>
      </w:r>
      <w:r w:rsidRPr="00DE14F3">
        <w:rPr>
          <w:rFonts w:cs="Times New Roman"/>
          <w:szCs w:val="28"/>
          <w:lang w:val="fr-FR"/>
        </w:rPr>
        <w:t>Học sinh</w:t>
      </w:r>
      <w:r w:rsidR="005678B9">
        <w:rPr>
          <w:rFonts w:cs="Times New Roman"/>
          <w:szCs w:val="28"/>
          <w:lang w:val="fr-FR"/>
        </w:rPr>
        <w:t xml:space="preserve"> được</w:t>
      </w:r>
      <w:r w:rsidRPr="00DE14F3">
        <w:rPr>
          <w:rFonts w:cs="Times New Roman"/>
          <w:szCs w:val="28"/>
          <w:lang w:val="fr-FR"/>
        </w:rPr>
        <w:t xml:space="preserve"> </w:t>
      </w:r>
      <w:r w:rsidR="005678B9">
        <w:rPr>
          <w:rFonts w:cs="Times New Roman"/>
          <w:szCs w:val="28"/>
          <w:lang w:val="fr-FR"/>
        </w:rPr>
        <w:t xml:space="preserve">củng cố </w:t>
      </w:r>
      <w:r w:rsidR="002428D8" w:rsidRPr="00DE14F3">
        <w:rPr>
          <w:rFonts w:cs="Times New Roman"/>
          <w:szCs w:val="28"/>
          <w:lang w:val="fr-FR"/>
        </w:rPr>
        <w:t xml:space="preserve">lại </w:t>
      </w:r>
      <w:r w:rsidR="005678B9">
        <w:rPr>
          <w:rFonts w:cs="Times New Roman"/>
          <w:szCs w:val="28"/>
          <w:lang w:val="fr-FR"/>
        </w:rPr>
        <w:t xml:space="preserve">quy tắc vừa học để làm </w:t>
      </w:r>
      <w:r w:rsidRPr="00DE14F3">
        <w:rPr>
          <w:rFonts w:cs="Times New Roman"/>
          <w:szCs w:val="28"/>
          <w:lang w:val="fr-FR"/>
        </w:rPr>
        <w:t xml:space="preserve">bài </w:t>
      </w:r>
      <w:r w:rsidR="00EC7013">
        <w:rPr>
          <w:rFonts w:cs="Times New Roman"/>
          <w:szCs w:val="28"/>
          <w:lang w:val="fr-FR"/>
        </w:rPr>
        <w:t xml:space="preserve">luyện </w:t>
      </w:r>
      <w:r w:rsidRPr="00DE14F3">
        <w:rPr>
          <w:rFonts w:cs="Times New Roman"/>
          <w:szCs w:val="28"/>
          <w:lang w:val="fr-FR"/>
        </w:rPr>
        <w:t>tập.</w:t>
      </w:r>
    </w:p>
    <w:p w14:paraId="56AF54A7" w14:textId="4C867B80" w:rsidR="00DE14F3" w:rsidRP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fr-FR"/>
        </w:rPr>
      </w:pPr>
      <w:r w:rsidRPr="00DE14F3">
        <w:rPr>
          <w:rFonts w:cs="Times New Roman"/>
          <w:b/>
          <w:color w:val="000000" w:themeColor="text1"/>
          <w:szCs w:val="28"/>
          <w:lang w:val="fr-FR"/>
        </w:rPr>
        <w:t xml:space="preserve">b Nội dung: </w:t>
      </w:r>
      <w:r w:rsidRPr="00DE14F3">
        <w:rPr>
          <w:rFonts w:cs="Times New Roman"/>
          <w:color w:val="000000" w:themeColor="text1"/>
          <w:szCs w:val="28"/>
          <w:lang w:val="fr-FR"/>
        </w:rPr>
        <w:t>HS</w:t>
      </w:r>
      <w:r w:rsidR="005678B9">
        <w:rPr>
          <w:rFonts w:cs="Times New Roman"/>
          <w:color w:val="000000" w:themeColor="text1"/>
          <w:szCs w:val="28"/>
          <w:lang w:val="fr-FR"/>
        </w:rPr>
        <w:t xml:space="preserve"> thực hiện theo nhóm đôi</w:t>
      </w:r>
      <w:r w:rsidRPr="00DE14F3">
        <w:rPr>
          <w:rFonts w:cs="Times New Roman"/>
          <w:color w:val="000000" w:themeColor="text1"/>
          <w:szCs w:val="28"/>
          <w:lang w:val="fr-FR"/>
        </w:rPr>
        <w:t xml:space="preserve"> </w:t>
      </w:r>
      <w:r w:rsidR="005678B9">
        <w:rPr>
          <w:rFonts w:cs="Times New Roman"/>
          <w:color w:val="000000" w:themeColor="text1"/>
          <w:szCs w:val="28"/>
          <w:lang w:val="fr-FR"/>
        </w:rPr>
        <w:t xml:space="preserve">để </w:t>
      </w:r>
      <w:r w:rsidRPr="00DE14F3">
        <w:rPr>
          <w:rFonts w:cs="Times New Roman"/>
          <w:color w:val="000000" w:themeColor="text1"/>
          <w:szCs w:val="28"/>
          <w:lang w:val="fr-FR"/>
        </w:rPr>
        <w:t xml:space="preserve">làm </w:t>
      </w:r>
      <w:r w:rsidR="00A923E7">
        <w:rPr>
          <w:rFonts w:cs="Times New Roman"/>
          <w:color w:val="000000" w:themeColor="text1"/>
          <w:szCs w:val="28"/>
          <w:lang w:val="fr-FR"/>
        </w:rPr>
        <w:t>bài tập 1, 3/SGK-tr22</w:t>
      </w:r>
    </w:p>
    <w:p w14:paraId="146768BB" w14:textId="77777777" w:rsidR="00460A41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fr-FR"/>
        </w:rPr>
      </w:pPr>
      <w:r w:rsidRPr="00DE14F3">
        <w:rPr>
          <w:rFonts w:cs="Times New Roman"/>
          <w:b/>
          <w:color w:val="000000" w:themeColor="text1"/>
          <w:szCs w:val="28"/>
          <w:lang w:val="fr-FR"/>
        </w:rPr>
        <w:t xml:space="preserve">c) Sản phẩm: </w:t>
      </w:r>
    </w:p>
    <w:p w14:paraId="1F4F79B7" w14:textId="757FFC70" w:rsidR="00DE14F3" w:rsidRDefault="00460A41" w:rsidP="008E491B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fr-FR"/>
        </w:rPr>
      </w:pPr>
      <w:r>
        <w:rPr>
          <w:rFonts w:cs="Times New Roman"/>
          <w:b/>
          <w:color w:val="000000" w:themeColor="text1"/>
          <w:szCs w:val="28"/>
          <w:lang w:val="fr-FR"/>
        </w:rPr>
        <w:t xml:space="preserve">+ </w:t>
      </w:r>
      <w:r w:rsidR="00EC16FF">
        <w:rPr>
          <w:rFonts w:cs="Times New Roman"/>
          <w:color w:val="000000" w:themeColor="text1"/>
          <w:szCs w:val="28"/>
          <w:lang w:val="fr-FR"/>
        </w:rPr>
        <w:t>Bài làm</w:t>
      </w:r>
      <w:r w:rsidR="00DE14F3" w:rsidRPr="00DE14F3">
        <w:rPr>
          <w:rFonts w:cs="Times New Roman"/>
          <w:color w:val="000000" w:themeColor="text1"/>
          <w:szCs w:val="28"/>
          <w:lang w:val="fr-FR"/>
        </w:rPr>
        <w:t xml:space="preserve"> của HS.</w:t>
      </w:r>
    </w:p>
    <w:p w14:paraId="48CBB6D4" w14:textId="55A741B5" w:rsidR="00460A41" w:rsidRPr="00DB5E6D" w:rsidRDefault="00460A41" w:rsidP="00460A41">
      <w:pPr>
        <w:rPr>
          <w:szCs w:val="28"/>
        </w:rPr>
      </w:pPr>
      <w:r>
        <w:rPr>
          <w:rFonts w:cs="Times New Roman"/>
          <w:color w:val="000000" w:themeColor="text1"/>
          <w:szCs w:val="28"/>
          <w:lang w:val="fr-FR"/>
        </w:rPr>
        <w:t xml:space="preserve">+ </w:t>
      </w:r>
      <w:r w:rsidRPr="00DB5E6D">
        <w:rPr>
          <w:szCs w:val="28"/>
        </w:rPr>
        <w:t>Thể hiện năng l</w:t>
      </w:r>
      <w:r>
        <w:rPr>
          <w:szCs w:val="28"/>
        </w:rPr>
        <w:t xml:space="preserve">ực </w:t>
      </w:r>
      <w:r w:rsidRPr="00DB5E6D">
        <w:rPr>
          <w:szCs w:val="28"/>
        </w:rPr>
        <w:t>tư duy và lập luận toán học</w:t>
      </w:r>
      <w:r>
        <w:rPr>
          <w:szCs w:val="28"/>
        </w:rPr>
        <w:t xml:space="preserve">, giải quyết vấn đề toán học, giao tiếp </w:t>
      </w:r>
      <w:r w:rsidR="00AC40F7">
        <w:rPr>
          <w:szCs w:val="28"/>
        </w:rPr>
        <w:t>toán học.</w:t>
      </w:r>
    </w:p>
    <w:p w14:paraId="46FD1C4D" w14:textId="4336B71C" w:rsidR="00DE14F3" w:rsidRDefault="00DE14F3" w:rsidP="008E491B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fr-FR"/>
        </w:rPr>
      </w:pPr>
      <w:r w:rsidRPr="00DE14F3">
        <w:rPr>
          <w:rFonts w:cs="Times New Roman"/>
          <w:b/>
          <w:color w:val="000000" w:themeColor="text1"/>
          <w:szCs w:val="28"/>
          <w:lang w:val="fr-FR"/>
        </w:rPr>
        <w:t xml:space="preserve">d) Tổ chức thực hiệ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28"/>
        <w:gridCol w:w="4360"/>
      </w:tblGrid>
      <w:tr w:rsidR="00A923E7" w:rsidRPr="00DE14F3" w14:paraId="7B38419C" w14:textId="77777777" w:rsidTr="00E2006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270304" w14:textId="77777777" w:rsidR="00A923E7" w:rsidRPr="00DE14F3" w:rsidRDefault="00A923E7" w:rsidP="00F717ED">
            <w:pPr>
              <w:tabs>
                <w:tab w:val="left" w:pos="495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Hoạt động của GV và HS</w:t>
            </w:r>
          </w:p>
        </w:tc>
        <w:tc>
          <w:tcPr>
            <w:tcW w:w="4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AB99CE" w14:textId="77777777" w:rsidR="00A923E7" w:rsidRPr="00DE14F3" w:rsidRDefault="00A923E7" w:rsidP="00F717E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Sản phẩm dự kiến</w:t>
            </w:r>
          </w:p>
        </w:tc>
      </w:tr>
      <w:tr w:rsidR="00A923E7" w:rsidRPr="00DE14F3" w14:paraId="55CC06FC" w14:textId="77777777" w:rsidTr="00E2006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9EC57" w14:textId="4EDE237C" w:rsidR="00A923E7" w:rsidRPr="00DE14F3" w:rsidRDefault="00A923E7" w:rsidP="00F717E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Chuyển giao nhiệm vụ</w:t>
            </w:r>
            <w:r w:rsidR="005678B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1</w:t>
            </w:r>
          </w:p>
          <w:p w14:paraId="212CAA63" w14:textId="6195EF9B" w:rsidR="00A923E7" w:rsidRPr="00DE14F3" w:rsidRDefault="004F782B" w:rsidP="00F717E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="00A923E7"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A5376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</w:t>
            </w:r>
            <w:r w:rsidR="00A923E7"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êu cầu HS đọc hiểu </w:t>
            </w:r>
            <w:r w:rsidR="00A5376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ội dung </w:t>
            </w:r>
            <w:r w:rsidR="00A923E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ài </w:t>
            </w:r>
            <w:r w:rsidR="005678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tập </w:t>
            </w:r>
            <w:r w:rsidR="00A923E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/SGK-tr2</w:t>
            </w:r>
            <w:r w:rsidR="005678B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  <w:p w14:paraId="67CB4B6B" w14:textId="77777777" w:rsidR="00A923E7" w:rsidRPr="00DE14F3" w:rsidRDefault="00A923E7" w:rsidP="00F717E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ện nhiệm vụ: </w:t>
            </w:r>
          </w:p>
          <w:p w14:paraId="7D19266D" w14:textId="1229CC49" w:rsidR="00A923E7" w:rsidRPr="00DE14F3" w:rsidRDefault="00A923E7" w:rsidP="00F717E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+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oạt động </w:t>
            </w:r>
            <w:r w:rsidR="00DA73BC">
              <w:rPr>
                <w:rFonts w:ascii="Times New Roman" w:hAnsi="Times New Roman" w:cs="Times New Roman"/>
                <w:sz w:val="28"/>
                <w:szCs w:val="28"/>
              </w:rPr>
              <w:t>nhóm đôi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hoàn thành yêu cầu </w:t>
            </w:r>
          </w:p>
          <w:p w14:paraId="48E42CA4" w14:textId="77777777" w:rsidR="00A923E7" w:rsidRPr="00DE14F3" w:rsidRDefault="00A923E7" w:rsidP="00F717E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 GV quan sát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ưu ý và trợ giúp nếu cần.</w:t>
            </w:r>
          </w:p>
          <w:p w14:paraId="749171F5" w14:textId="77777777" w:rsidR="00A923E7" w:rsidRPr="00DE14F3" w:rsidRDefault="00A923E7" w:rsidP="00F717E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3: Báo cáo, thảo luận: </w:t>
            </w:r>
          </w:p>
          <w:p w14:paraId="1004786D" w14:textId="334481C0" w:rsidR="00A923E7" w:rsidRPr="00DE14F3" w:rsidRDefault="00A923E7" w:rsidP="00F717E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</w:t>
            </w:r>
            <w:r w:rsidR="004F78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="004F78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4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H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ại diện</w:t>
            </w:r>
            <w:r w:rsidR="004F782B">
              <w:rPr>
                <w:rFonts w:ascii="Times New Roman" w:hAnsi="Times New Roman" w:cs="Times New Roman"/>
                <w:sz w:val="28"/>
                <w:szCs w:val="28"/>
              </w:rPr>
              <w:t xml:space="preserve"> các nhóm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lên bả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ửa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, các học sinh khá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ận xét</w:t>
            </w:r>
            <w:r w:rsidR="006E734C">
              <w:rPr>
                <w:rFonts w:ascii="Times New Roman" w:hAnsi="Times New Roman" w:cs="Times New Roman"/>
                <w:sz w:val="28"/>
                <w:szCs w:val="28"/>
              </w:rPr>
              <w:t>, nêu cách làm khác nếu có.</w:t>
            </w:r>
          </w:p>
          <w:p w14:paraId="60746ACE" w14:textId="77777777" w:rsidR="004F782B" w:rsidRDefault="00A923E7" w:rsidP="00F717E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Bước 4: Kết luận, nhận định: </w:t>
            </w:r>
          </w:p>
          <w:p w14:paraId="7991B3CC" w14:textId="160538ED" w:rsidR="00C64C3C" w:rsidRDefault="00C64C3C" w:rsidP="00F717E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</w:t>
            </w:r>
            <w:r w:rsidR="004F78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A923E7"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GV nhận xét,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hính xác hoá vấn đề và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chốt kiến thức.</w:t>
            </w:r>
          </w:p>
          <w:p w14:paraId="168C99CF" w14:textId="4CC7EC73" w:rsidR="00A923E7" w:rsidRPr="00DE14F3" w:rsidRDefault="00C64C3C" w:rsidP="00F717E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 G</w:t>
            </w:r>
            <w:r w:rsidR="0099438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A923E7"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ánh giá về thái độ, quá trình làm việc</w:t>
            </w:r>
            <w:r w:rsidR="0099438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cho điểm cộng.</w:t>
            </w:r>
          </w:p>
        </w:tc>
        <w:tc>
          <w:tcPr>
            <w:tcW w:w="4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A8EC66" w14:textId="0315214E" w:rsidR="00A923E7" w:rsidRPr="00504855" w:rsidRDefault="006E734C" w:rsidP="00F717E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</w:rPr>
              <w:lastRenderedPageBreak/>
              <w:t xml:space="preserve">Bài 1/SGK-tr22  </w:t>
            </w:r>
          </w:p>
          <w:p w14:paraId="0EE0D96C" w14:textId="0DD45CC8" w:rsidR="00A923E7" w:rsidRDefault="006E734C" w:rsidP="00F717E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iện tích trồng hoa hồng là:</w:t>
            </w:r>
          </w:p>
          <w:p w14:paraId="6301ADAB" w14:textId="4BBD52BC" w:rsidR="00A923E7" w:rsidRDefault="006E734C" w:rsidP="00F717E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E734C">
              <w:rPr>
                <w:rFonts w:ascii="Times New Roman" w:hAnsi="Times New Roman" w:cs="Times New Roman"/>
                <w:color w:val="000000" w:themeColor="text1"/>
                <w:position w:val="-30"/>
                <w:sz w:val="28"/>
                <w:szCs w:val="28"/>
              </w:rPr>
              <w:object w:dxaOrig="2280" w:dyaOrig="740" w14:anchorId="00E7A80F">
                <v:shape id="_x0000_i1035" type="#_x0000_t75" style="width:113.25pt;height:36.75pt" o:ole="">
                  <v:imagedata r:id="rId24" o:title=""/>
                </v:shape>
                <o:OLEObject Type="Embed" ProgID="Equation.DSMT4" ShapeID="_x0000_i1035" DrawAspect="Content" ObjectID="_1687451506" r:id="rId25"/>
              </w:object>
            </w:r>
          </w:p>
          <w:p w14:paraId="5270641E" w14:textId="77777777" w:rsidR="00A923E7" w:rsidRPr="00DE14F3" w:rsidRDefault="00A923E7" w:rsidP="00F717E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CBDBB6D" w14:textId="77777777" w:rsidR="00A923E7" w:rsidRPr="00DE14F3" w:rsidRDefault="00A923E7" w:rsidP="00F717E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E734C" w:rsidRPr="00DE14F3" w14:paraId="5608A95F" w14:textId="77777777" w:rsidTr="00E2006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B418B" w14:textId="742C3B78" w:rsidR="006E734C" w:rsidRDefault="006E734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Chuyển giao nhiệm vụ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2</w:t>
            </w:r>
          </w:p>
          <w:p w14:paraId="059913CD" w14:textId="61B6A618" w:rsidR="006E734C" w:rsidRPr="00DE14F3" w:rsidRDefault="006E734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Y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êu cầu HS đọc hiểu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ội dung bài tập 3/SGK-tr22</w:t>
            </w:r>
          </w:p>
          <w:p w14:paraId="5C994982" w14:textId="77777777" w:rsidR="006E734C" w:rsidRPr="00DE14F3" w:rsidRDefault="006E734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ện nhiệm vụ: </w:t>
            </w:r>
          </w:p>
          <w:p w14:paraId="7FA5D63E" w14:textId="77777777" w:rsidR="006E734C" w:rsidRPr="00DE14F3" w:rsidRDefault="006E734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+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oạt độ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hóm đôi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hoàn thành yêu cầu </w:t>
            </w:r>
          </w:p>
          <w:p w14:paraId="1818F672" w14:textId="77777777" w:rsidR="006E734C" w:rsidRPr="00DE14F3" w:rsidRDefault="006E734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 GV quan sát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ưu ý và trợ giúp nếu cần.</w:t>
            </w:r>
          </w:p>
          <w:p w14:paraId="10B338E0" w14:textId="77777777" w:rsidR="006E734C" w:rsidRPr="00DE14F3" w:rsidRDefault="006E734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3: Báo cáo, thảo luận: </w:t>
            </w:r>
          </w:p>
          <w:p w14:paraId="4699AB76" w14:textId="77777777" w:rsidR="006E734C" w:rsidRPr="00DE14F3" w:rsidRDefault="006E734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2-4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H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đại diện các nhóm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lên bả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sửa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>, các học sinh khá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ận xét, nêu cách làm khác nếu có.</w:t>
            </w:r>
          </w:p>
          <w:p w14:paraId="1053AFA7" w14:textId="77777777" w:rsidR="006E734C" w:rsidRDefault="006E734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Bước 4: Kết luận, nhận định: </w:t>
            </w:r>
          </w:p>
          <w:p w14:paraId="75864EB7" w14:textId="77777777" w:rsidR="006E734C" w:rsidRDefault="006E734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+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GV nhận xét,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ính xác hoá vấn đề và chốt kiến thức.</w:t>
            </w:r>
          </w:p>
          <w:p w14:paraId="2F83D7DA" w14:textId="77777777" w:rsidR="006E734C" w:rsidRDefault="006E734C" w:rsidP="006E734C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+ GV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ánh giá về thái độ, quá trình làm việc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cho điểm cộng.</w:t>
            </w:r>
          </w:p>
          <w:p w14:paraId="79A26458" w14:textId="0FC26405" w:rsidR="0075675D" w:rsidRPr="00DE14F3" w:rsidRDefault="0075675D" w:rsidP="006E734C">
            <w:pPr>
              <w:jc w:val="both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4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0D75" w14:textId="4E48653D" w:rsidR="006E734C" w:rsidRPr="00504855" w:rsidRDefault="006E734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</w:rPr>
              <w:t xml:space="preserve">Bài </w:t>
            </w:r>
            <w:r w:rsidR="006F10FC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</w:rPr>
              <w:t xml:space="preserve">/SGK-tr22  </w:t>
            </w:r>
          </w:p>
          <w:p w14:paraId="18B61C2B" w14:textId="67DFD61A" w:rsidR="006E734C" w:rsidRDefault="006F10F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ể tích của bể nuôi cá</w:t>
            </w:r>
            <w:r w:rsidR="006E734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</w:t>
            </w:r>
          </w:p>
          <w:p w14:paraId="112581EF" w14:textId="59B2E838" w:rsidR="006F10FC" w:rsidRDefault="006F10F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6F10FC">
              <w:rPr>
                <w:rFonts w:ascii="Times New Roman" w:hAnsi="Times New Roman" w:cs="Times New Roman"/>
                <w:i/>
                <w:iCs/>
                <w:color w:val="000000" w:themeColor="text1"/>
                <w:position w:val="-10"/>
                <w:sz w:val="28"/>
                <w:szCs w:val="28"/>
              </w:rPr>
              <w:object w:dxaOrig="3019" w:dyaOrig="380" w14:anchorId="64E4D600">
                <v:shape id="_x0000_i1036" type="#_x0000_t75" style="width:150pt;height:18.75pt" o:ole="">
                  <v:imagedata r:id="rId26" o:title=""/>
                </v:shape>
                <o:OLEObject Type="Embed" ProgID="Equation.DSMT4" ShapeID="_x0000_i1036" DrawAspect="Content" ObjectID="_1687451507" r:id="rId27"/>
              </w:object>
            </w:r>
            <w:r w:rsidRPr="006F10F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(l)</w:t>
            </w:r>
          </w:p>
          <w:p w14:paraId="374665A0" w14:textId="24C35E03" w:rsidR="006F10FC" w:rsidRPr="006F10FC" w:rsidRDefault="006F10F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 lít nước ở bể đó</w:t>
            </w:r>
          </w:p>
          <w:p w14:paraId="1D636F38" w14:textId="4C1C94EC" w:rsidR="006E734C" w:rsidRPr="006F10FC" w:rsidRDefault="006F10FC" w:rsidP="006E734C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6F10FC">
              <w:rPr>
                <w:rFonts w:ascii="Times New Roman" w:hAnsi="Times New Roman" w:cs="Times New Roman"/>
                <w:i/>
                <w:iCs/>
                <w:color w:val="000000" w:themeColor="text1"/>
                <w:position w:val="-26"/>
                <w:sz w:val="28"/>
                <w:szCs w:val="28"/>
              </w:rPr>
              <w:object w:dxaOrig="1080" w:dyaOrig="680" w14:anchorId="30D3BC3C">
                <v:shape id="_x0000_i1037" type="#_x0000_t75" style="width:54pt;height:33.75pt" o:ole="">
                  <v:imagedata r:id="rId28" o:title=""/>
                </v:shape>
                <o:OLEObject Type="Embed" ProgID="Equation.DSMT4" ShapeID="_x0000_i1037" DrawAspect="Content" ObjectID="_1687451508" r:id="rId29"/>
              </w:object>
            </w:r>
            <w:r w:rsidRPr="006F10F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(l)</w:t>
            </w:r>
          </w:p>
          <w:p w14:paraId="65F07D6D" w14:textId="77777777" w:rsidR="006E734C" w:rsidRDefault="006E734C" w:rsidP="00F717ED">
            <w:pPr>
              <w:jc w:val="both"/>
              <w:rPr>
                <w:rFonts w:cs="Times New Roman"/>
                <w:b/>
                <w:bCs/>
                <w:color w:val="000000" w:themeColor="text1"/>
                <w:szCs w:val="28"/>
                <w:u w:val="single"/>
              </w:rPr>
            </w:pPr>
          </w:p>
        </w:tc>
      </w:tr>
    </w:tbl>
    <w:p w14:paraId="3548444D" w14:textId="1DE9E2EA" w:rsidR="00861DDC" w:rsidRPr="00DE14F3" w:rsidRDefault="00861DDC" w:rsidP="00861DDC">
      <w:pPr>
        <w:jc w:val="both"/>
        <w:rPr>
          <w:rFonts w:cs="Times New Roman"/>
          <w:b/>
          <w:color w:val="FF0000"/>
          <w:szCs w:val="28"/>
          <w:lang w:val="fr-FR"/>
        </w:rPr>
      </w:pPr>
      <w:r>
        <w:rPr>
          <w:rFonts w:cs="Times New Roman"/>
          <w:b/>
          <w:color w:val="FF0000"/>
          <w:szCs w:val="28"/>
          <w:lang w:val="fr-FR"/>
        </w:rPr>
        <w:t>D</w:t>
      </w:r>
      <w:r w:rsidRPr="00DE14F3">
        <w:rPr>
          <w:rFonts w:cs="Times New Roman"/>
          <w:b/>
          <w:color w:val="FF0000"/>
          <w:szCs w:val="28"/>
          <w:lang w:val="fr-FR"/>
        </w:rPr>
        <w:t xml:space="preserve">. HOẠT ĐỘNG </w:t>
      </w:r>
      <w:r>
        <w:rPr>
          <w:rFonts w:cs="Times New Roman"/>
          <w:b/>
          <w:color w:val="FF0000"/>
          <w:szCs w:val="28"/>
          <w:lang w:val="fr-FR"/>
        </w:rPr>
        <w:t>VẬN DỤNG (1</w:t>
      </w:r>
      <w:r w:rsidR="00055D7E">
        <w:rPr>
          <w:rFonts w:cs="Times New Roman"/>
          <w:b/>
          <w:color w:val="FF0000"/>
          <w:szCs w:val="28"/>
          <w:lang w:val="fr-FR"/>
        </w:rPr>
        <w:t>4</w:t>
      </w:r>
      <w:r>
        <w:rPr>
          <w:rFonts w:cs="Times New Roman"/>
          <w:b/>
          <w:color w:val="FF0000"/>
          <w:szCs w:val="28"/>
          <w:lang w:val="fr-FR"/>
        </w:rPr>
        <w:t xml:space="preserve"> phút)</w:t>
      </w:r>
    </w:p>
    <w:p w14:paraId="1C873F30" w14:textId="373EFD3E" w:rsidR="00EC7013" w:rsidRPr="00DE14F3" w:rsidRDefault="00EC7013" w:rsidP="00EC7013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fr-FR"/>
        </w:rPr>
      </w:pPr>
      <w:r w:rsidRPr="00DE14F3">
        <w:rPr>
          <w:rFonts w:cs="Times New Roman"/>
          <w:b/>
          <w:color w:val="000000" w:themeColor="text1"/>
          <w:szCs w:val="28"/>
          <w:lang w:val="fr-FR"/>
        </w:rPr>
        <w:t>a</w:t>
      </w:r>
      <w:r w:rsidR="0071296A">
        <w:rPr>
          <w:rFonts w:cs="Times New Roman"/>
          <w:b/>
          <w:color w:val="000000" w:themeColor="text1"/>
          <w:szCs w:val="28"/>
          <w:lang w:val="fr-FR"/>
        </w:rPr>
        <w:t>.</w:t>
      </w:r>
      <w:r w:rsidRPr="00DE14F3">
        <w:rPr>
          <w:rFonts w:cs="Times New Roman"/>
          <w:b/>
          <w:color w:val="000000" w:themeColor="text1"/>
          <w:szCs w:val="28"/>
          <w:lang w:val="fr-FR"/>
        </w:rPr>
        <w:t xml:space="preserve"> Mục đích:</w:t>
      </w:r>
      <w:r w:rsidRPr="00DE14F3">
        <w:rPr>
          <w:rFonts w:cs="Times New Roman"/>
          <w:color w:val="000000" w:themeColor="text1"/>
          <w:szCs w:val="28"/>
          <w:lang w:val="fr-FR"/>
        </w:rPr>
        <w:t xml:space="preserve"> </w:t>
      </w:r>
      <w:r w:rsidR="00AD1BF1">
        <w:rPr>
          <w:rFonts w:cs="Times New Roman"/>
          <w:szCs w:val="28"/>
          <w:lang w:val="fr-FR"/>
        </w:rPr>
        <w:t>HS</w:t>
      </w:r>
      <w:r>
        <w:rPr>
          <w:rFonts w:cs="Times New Roman"/>
          <w:szCs w:val="28"/>
          <w:lang w:val="fr-FR"/>
        </w:rPr>
        <w:t xml:space="preserve"> vận dụng quy tắc vừa</w:t>
      </w:r>
      <w:r w:rsidR="00AD1BF1">
        <w:rPr>
          <w:rFonts w:cs="Times New Roman"/>
          <w:szCs w:val="28"/>
          <w:lang w:val="fr-FR"/>
        </w:rPr>
        <w:t xml:space="preserve"> học giải quyết vấn đề</w:t>
      </w:r>
      <w:r w:rsidR="00864004">
        <w:rPr>
          <w:rFonts w:cs="Times New Roman"/>
          <w:szCs w:val="28"/>
          <w:lang w:val="fr-FR"/>
        </w:rPr>
        <w:t>, trình bày rõ ràng bài làm trước lớp.</w:t>
      </w:r>
    </w:p>
    <w:p w14:paraId="0B8FCD63" w14:textId="5D31D7AF" w:rsidR="00EC7013" w:rsidRPr="00DE14F3" w:rsidRDefault="00EC7013" w:rsidP="00EC7013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fr-FR"/>
        </w:rPr>
      </w:pPr>
      <w:r w:rsidRPr="00DE14F3">
        <w:rPr>
          <w:rFonts w:cs="Times New Roman"/>
          <w:b/>
          <w:color w:val="000000" w:themeColor="text1"/>
          <w:szCs w:val="28"/>
          <w:lang w:val="fr-FR"/>
        </w:rPr>
        <w:t>b</w:t>
      </w:r>
      <w:r w:rsidR="0071296A">
        <w:rPr>
          <w:rFonts w:cs="Times New Roman"/>
          <w:b/>
          <w:color w:val="000000" w:themeColor="text1"/>
          <w:szCs w:val="28"/>
          <w:lang w:val="fr-FR"/>
        </w:rPr>
        <w:t>.</w:t>
      </w:r>
      <w:r w:rsidRPr="00DE14F3">
        <w:rPr>
          <w:rFonts w:cs="Times New Roman"/>
          <w:b/>
          <w:color w:val="000000" w:themeColor="text1"/>
          <w:szCs w:val="28"/>
          <w:lang w:val="fr-FR"/>
        </w:rPr>
        <w:t xml:space="preserve"> Nội dung: </w:t>
      </w:r>
      <w:r w:rsidRPr="00DE14F3">
        <w:rPr>
          <w:rFonts w:cs="Times New Roman"/>
          <w:color w:val="000000" w:themeColor="text1"/>
          <w:szCs w:val="28"/>
          <w:lang w:val="fr-FR"/>
        </w:rPr>
        <w:t>HS</w:t>
      </w:r>
      <w:r>
        <w:rPr>
          <w:rFonts w:cs="Times New Roman"/>
          <w:color w:val="000000" w:themeColor="text1"/>
          <w:szCs w:val="28"/>
          <w:lang w:val="fr-FR"/>
        </w:rPr>
        <w:t xml:space="preserve"> thực hiện theo nhóm </w:t>
      </w:r>
      <w:r w:rsidR="00AD1BF1">
        <w:rPr>
          <w:rFonts w:cs="Times New Roman"/>
          <w:color w:val="000000" w:themeColor="text1"/>
          <w:szCs w:val="28"/>
          <w:lang w:val="fr-FR"/>
        </w:rPr>
        <w:t>(5-6HS/nhóm) hoàn thành phiếu bài tập</w:t>
      </w:r>
    </w:p>
    <w:p w14:paraId="0016AA01" w14:textId="77777777" w:rsidR="00E20069" w:rsidRDefault="00EC7013" w:rsidP="00EC7013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fr-FR"/>
        </w:rPr>
      </w:pPr>
      <w:r w:rsidRPr="00DE14F3">
        <w:rPr>
          <w:rFonts w:cs="Times New Roman"/>
          <w:b/>
          <w:color w:val="000000" w:themeColor="text1"/>
          <w:szCs w:val="28"/>
          <w:lang w:val="fr-FR"/>
        </w:rPr>
        <w:t>c</w:t>
      </w:r>
      <w:r w:rsidR="0071296A">
        <w:rPr>
          <w:rFonts w:cs="Times New Roman"/>
          <w:b/>
          <w:color w:val="000000" w:themeColor="text1"/>
          <w:szCs w:val="28"/>
          <w:lang w:val="fr-FR"/>
        </w:rPr>
        <w:t>.</w:t>
      </w:r>
      <w:r w:rsidRPr="00DE14F3">
        <w:rPr>
          <w:rFonts w:cs="Times New Roman"/>
          <w:b/>
          <w:color w:val="000000" w:themeColor="text1"/>
          <w:szCs w:val="28"/>
          <w:lang w:val="fr-FR"/>
        </w:rPr>
        <w:t xml:space="preserve"> Sản phẩm: </w:t>
      </w:r>
    </w:p>
    <w:p w14:paraId="26C7043E" w14:textId="606297E5" w:rsidR="00EC7013" w:rsidRDefault="00E20069" w:rsidP="00EC7013">
      <w:pPr>
        <w:tabs>
          <w:tab w:val="left" w:pos="567"/>
          <w:tab w:val="left" w:pos="1134"/>
        </w:tabs>
        <w:jc w:val="both"/>
        <w:rPr>
          <w:rFonts w:cs="Times New Roman"/>
          <w:color w:val="000000" w:themeColor="text1"/>
          <w:szCs w:val="28"/>
          <w:lang w:val="fr-FR"/>
        </w:rPr>
      </w:pPr>
      <w:r>
        <w:rPr>
          <w:rFonts w:cs="Times New Roman"/>
          <w:b/>
          <w:color w:val="000000" w:themeColor="text1"/>
          <w:szCs w:val="28"/>
          <w:lang w:val="fr-FR"/>
        </w:rPr>
        <w:t xml:space="preserve">+ </w:t>
      </w:r>
      <w:r w:rsidR="00EC7013">
        <w:rPr>
          <w:rFonts w:cs="Times New Roman"/>
          <w:color w:val="000000" w:themeColor="text1"/>
          <w:szCs w:val="28"/>
          <w:lang w:val="fr-FR"/>
        </w:rPr>
        <w:t>Bài làm</w:t>
      </w:r>
      <w:r w:rsidR="00EC7013" w:rsidRPr="00DE14F3">
        <w:rPr>
          <w:rFonts w:cs="Times New Roman"/>
          <w:color w:val="000000" w:themeColor="text1"/>
          <w:szCs w:val="28"/>
          <w:lang w:val="fr-FR"/>
        </w:rPr>
        <w:t xml:space="preserve"> của </w:t>
      </w:r>
      <w:r w:rsidR="00AD1BF1">
        <w:rPr>
          <w:rFonts w:cs="Times New Roman"/>
          <w:color w:val="000000" w:themeColor="text1"/>
          <w:szCs w:val="28"/>
          <w:lang w:val="fr-FR"/>
        </w:rPr>
        <w:t>nhóm HS trình bày trên giấy A3.</w:t>
      </w:r>
    </w:p>
    <w:p w14:paraId="1B1D1697" w14:textId="77777777" w:rsidR="00E20069" w:rsidRPr="00DB5E6D" w:rsidRDefault="00E20069" w:rsidP="00E20069">
      <w:pPr>
        <w:rPr>
          <w:szCs w:val="28"/>
        </w:rPr>
      </w:pPr>
      <w:r>
        <w:rPr>
          <w:rFonts w:cs="Times New Roman"/>
          <w:color w:val="000000" w:themeColor="text1"/>
          <w:szCs w:val="28"/>
          <w:lang w:val="fr-FR"/>
        </w:rPr>
        <w:t xml:space="preserve">+ </w:t>
      </w:r>
      <w:r w:rsidRPr="00DB5E6D">
        <w:rPr>
          <w:szCs w:val="28"/>
        </w:rPr>
        <w:t>Thể hiện năng l</w:t>
      </w:r>
      <w:r>
        <w:rPr>
          <w:szCs w:val="28"/>
        </w:rPr>
        <w:t xml:space="preserve">ực </w:t>
      </w:r>
      <w:r w:rsidRPr="00DB5E6D">
        <w:rPr>
          <w:szCs w:val="28"/>
        </w:rPr>
        <w:t>tư duy và lập luận toán học</w:t>
      </w:r>
      <w:r>
        <w:rPr>
          <w:szCs w:val="28"/>
        </w:rPr>
        <w:t>, giải quyết vấn đề toán học, giao tiếp toán học.</w:t>
      </w:r>
    </w:p>
    <w:p w14:paraId="3BFA779F" w14:textId="21358F40" w:rsidR="00EC7013" w:rsidRDefault="00EC7013" w:rsidP="00EC7013">
      <w:pPr>
        <w:tabs>
          <w:tab w:val="left" w:pos="567"/>
          <w:tab w:val="left" w:pos="1134"/>
        </w:tabs>
        <w:jc w:val="both"/>
        <w:rPr>
          <w:rFonts w:cs="Times New Roman"/>
          <w:b/>
          <w:color w:val="000000" w:themeColor="text1"/>
          <w:szCs w:val="28"/>
          <w:lang w:val="fr-FR"/>
        </w:rPr>
      </w:pPr>
      <w:r w:rsidRPr="00DE14F3">
        <w:rPr>
          <w:rFonts w:cs="Times New Roman"/>
          <w:b/>
          <w:color w:val="000000" w:themeColor="text1"/>
          <w:szCs w:val="28"/>
          <w:lang w:val="fr-FR"/>
        </w:rPr>
        <w:t>d</w:t>
      </w:r>
      <w:r w:rsidR="0071296A">
        <w:rPr>
          <w:rFonts w:cs="Times New Roman"/>
          <w:b/>
          <w:color w:val="000000" w:themeColor="text1"/>
          <w:szCs w:val="28"/>
          <w:lang w:val="fr-FR"/>
        </w:rPr>
        <w:t>.</w:t>
      </w:r>
      <w:r w:rsidRPr="00DE14F3">
        <w:rPr>
          <w:rFonts w:cs="Times New Roman"/>
          <w:b/>
          <w:color w:val="000000" w:themeColor="text1"/>
          <w:szCs w:val="28"/>
          <w:lang w:val="fr-FR"/>
        </w:rPr>
        <w:t xml:space="preserve"> Tổ chức thực hiệ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28"/>
        <w:gridCol w:w="4422"/>
      </w:tblGrid>
      <w:tr w:rsidR="00864004" w:rsidRPr="00DE14F3" w14:paraId="5A683871" w14:textId="77777777" w:rsidTr="00E2006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D94C81" w14:textId="77777777" w:rsidR="00864004" w:rsidRPr="00DE14F3" w:rsidRDefault="00864004" w:rsidP="00F717ED">
            <w:pPr>
              <w:tabs>
                <w:tab w:val="left" w:pos="495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Hoạt động của GV và HS</w:t>
            </w:r>
          </w:p>
        </w:tc>
        <w:tc>
          <w:tcPr>
            <w:tcW w:w="4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58C41C" w14:textId="77777777" w:rsidR="00864004" w:rsidRPr="00DE14F3" w:rsidRDefault="00864004" w:rsidP="00F717E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</w:rPr>
              <w:t>Sản phẩm dự kiến</w:t>
            </w:r>
          </w:p>
        </w:tc>
      </w:tr>
      <w:tr w:rsidR="00864004" w:rsidRPr="00DE14F3" w14:paraId="27031006" w14:textId="77777777" w:rsidTr="00E2006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4A31D2" w14:textId="77777777" w:rsidR="00864004" w:rsidRPr="00DE14F3" w:rsidRDefault="00864004" w:rsidP="00F717E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Chuyển giao nhiệm vụ: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18663F46" w14:textId="2B44850C" w:rsidR="00864004" w:rsidRPr="00DE14F3" w:rsidRDefault="00864004" w:rsidP="00F717E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Y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êu cầu HS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hoàn thành nội dung phiếu học tập </w:t>
            </w:r>
            <w:r w:rsidR="007129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gồm </w:t>
            </w:r>
            <w:r w:rsidR="0053553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  <w:r w:rsidR="007129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âu hỏi)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ên giấy A3.</w:t>
            </w:r>
          </w:p>
          <w:p w14:paraId="0D9CCDE2" w14:textId="77777777" w:rsidR="00864004" w:rsidRPr="00DE14F3" w:rsidRDefault="00864004" w:rsidP="00F717E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ện nhiệm vụ: </w:t>
            </w:r>
          </w:p>
          <w:p w14:paraId="5393063B" w14:textId="64AB568B" w:rsidR="00864004" w:rsidRPr="00DE14F3" w:rsidRDefault="00864004" w:rsidP="00F717E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+ 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HS </w:t>
            </w:r>
            <w:r w:rsidR="003B18CC">
              <w:rPr>
                <w:rFonts w:ascii="Times New Roman" w:hAnsi="Times New Roman" w:cs="Times New Roman"/>
                <w:sz w:val="28"/>
                <w:szCs w:val="28"/>
              </w:rPr>
              <w:t xml:space="preserve">thảo luận nhóm, tư duy tìm hướng giải quyết </w:t>
            </w:r>
            <w:r w:rsidR="004B2C9F">
              <w:rPr>
                <w:rFonts w:ascii="Times New Roman" w:hAnsi="Times New Roman" w:cs="Times New Roman"/>
                <w:sz w:val="28"/>
                <w:szCs w:val="28"/>
              </w:rPr>
              <w:t xml:space="preserve">bài toán </w:t>
            </w:r>
            <w:r w:rsidR="003B18CC">
              <w:rPr>
                <w:rFonts w:ascii="Times New Roman" w:hAnsi="Times New Roman" w:cs="Times New Roman"/>
                <w:sz w:val="28"/>
                <w:szCs w:val="28"/>
              </w:rPr>
              <w:t>sao cho thuận tiện</w:t>
            </w:r>
            <w:r w:rsidRPr="00DE14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B18CC">
              <w:rPr>
                <w:rFonts w:ascii="Times New Roman" w:hAnsi="Times New Roman" w:cs="Times New Roman"/>
                <w:sz w:val="28"/>
                <w:szCs w:val="28"/>
              </w:rPr>
              <w:t>nhất.</w:t>
            </w:r>
          </w:p>
          <w:p w14:paraId="4A62E8F0" w14:textId="33209A53" w:rsidR="00864004" w:rsidRPr="00DE14F3" w:rsidRDefault="00864004" w:rsidP="00F717E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 GV quan sát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4B2C9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ó thể gợi ý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trợ giúp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nếu cần.</w:t>
            </w:r>
          </w:p>
          <w:p w14:paraId="4F8F216B" w14:textId="77777777" w:rsidR="00864004" w:rsidRPr="00DE14F3" w:rsidRDefault="00864004" w:rsidP="00F717E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3: Báo cáo, thảo luận: </w:t>
            </w:r>
          </w:p>
          <w:p w14:paraId="00B0B221" w14:textId="1F57E44A" w:rsidR="00864004" w:rsidRDefault="004B2C9F" w:rsidP="00F717E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 2-3 nhóm đại diện</w:t>
            </w:r>
            <w:r w:rsidR="008640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040FC">
              <w:rPr>
                <w:rFonts w:ascii="Times New Roman" w:hAnsi="Times New Roman" w:cs="Times New Roman"/>
                <w:sz w:val="28"/>
                <w:szCs w:val="28"/>
              </w:rPr>
              <w:t>trình bày cách giả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ước lớp</w:t>
            </w:r>
            <w:r w:rsidR="004040F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7BE1CCFC" w14:textId="73A6A01B" w:rsidR="004B2C9F" w:rsidRPr="00DE14F3" w:rsidRDefault="004B2C9F" w:rsidP="00F717E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+ HS các nhóm khác nhận xét, phản biện, nêu cách làm khác nếu có.</w:t>
            </w:r>
          </w:p>
          <w:p w14:paraId="322BE11D" w14:textId="77777777" w:rsidR="0058701B" w:rsidRDefault="00864004" w:rsidP="00F717E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E14F3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Bước 4: Kết luận, nhận định: </w:t>
            </w:r>
          </w:p>
          <w:p w14:paraId="542931B3" w14:textId="77777777" w:rsidR="00797373" w:rsidRDefault="00797373" w:rsidP="00797373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+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GV nhận xét,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ính xác hoá vấn đề và chốt kiến thức.</w:t>
            </w:r>
          </w:p>
          <w:p w14:paraId="15AE4773" w14:textId="4B6471B3" w:rsidR="00864004" w:rsidRPr="00DE14F3" w:rsidRDefault="00797373" w:rsidP="0079737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+ GV </w:t>
            </w:r>
            <w:r w:rsidRPr="00DE14F3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ánh giá về thái độ, quá trình làm việc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cho điểm cộng.</w:t>
            </w:r>
          </w:p>
        </w:tc>
        <w:tc>
          <w:tcPr>
            <w:tcW w:w="4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FA7FFC" w14:textId="3EC1D6A5" w:rsidR="0071296A" w:rsidRDefault="0071296A" w:rsidP="0071296A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 w:rsidRPr="0071296A">
              <w:rPr>
                <w:rFonts w:ascii="Times New Roman" w:eastAsia="VNI-Times" w:hAnsi="Times New Roman" w:cs="Times New Roman"/>
                <w:b/>
                <w:bCs/>
                <w:sz w:val="26"/>
                <w:szCs w:val="26"/>
              </w:rPr>
              <w:lastRenderedPageBreak/>
              <w:t xml:space="preserve">Câu 1: 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Tìm </w:t>
            </w:r>
            <w:r w:rsidRPr="0071296A">
              <w:rPr>
                <w:rFonts w:ascii="Times New Roman" w:eastAsia="VNI-Times" w:hAnsi="Times New Roman" w:cs="Times New Roman"/>
                <w:position w:val="-26"/>
                <w:sz w:val="26"/>
                <w:szCs w:val="26"/>
              </w:rPr>
              <w:object w:dxaOrig="380" w:dyaOrig="680" w14:anchorId="36FFBB6B">
                <v:shape id="_x0000_i1038" type="#_x0000_t75" style="width:19.5pt;height:34.5pt" o:ole="">
                  <v:imagedata r:id="rId30" o:title=""/>
                </v:shape>
                <o:OLEObject Type="Embed" ProgID="Equation.DSMT4" ShapeID="_x0000_i1038" DrawAspect="Content" ObjectID="_1687451509" r:id="rId31"/>
              </w:objec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của </w:t>
            </w:r>
            <w:r>
              <w:rPr>
                <w:rFonts w:ascii="Times New Roman" w:eastAsia="VNI-Times" w:hAnsi="Times New Roman" w:cs="Times New Roman"/>
                <w:sz w:val="26"/>
                <w:szCs w:val="26"/>
              </w:rPr>
              <w:t>5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>,</w:t>
            </w:r>
            <w:r>
              <w:rPr>
                <w:rFonts w:ascii="Times New Roman" w:eastAsia="VNI-Times" w:hAnsi="Times New Roman" w:cs="Times New Roman"/>
                <w:sz w:val="26"/>
                <w:szCs w:val="26"/>
              </w:rPr>
              <w:t>1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?</w:t>
            </w:r>
          </w:p>
          <w:p w14:paraId="5EF979CD" w14:textId="38FDFE3D" w:rsidR="0071296A" w:rsidRDefault="0071296A" w:rsidP="0071296A">
            <w:pPr>
              <w:rPr>
                <w:rFonts w:eastAsia="VNI-Times" w:cs="Times New Roman"/>
                <w:sz w:val="26"/>
                <w:szCs w:val="26"/>
              </w:rPr>
            </w:pPr>
            <w:r w:rsidRPr="0071296A">
              <w:rPr>
                <w:rFonts w:eastAsia="VNI-Times" w:cs="Times New Roman"/>
                <w:sz w:val="26"/>
                <w:szCs w:val="26"/>
              </w:rPr>
              <w:sym w:font="Wingdings" w:char="F0E0"/>
            </w:r>
            <w:r>
              <w:rPr>
                <w:rFonts w:eastAsia="VNI-Times" w:cs="Times New Roman"/>
                <w:sz w:val="26"/>
                <w:szCs w:val="26"/>
              </w:rPr>
              <w:t xml:space="preserve"> 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>Đáp án:</w:t>
            </w:r>
            <w:r>
              <w:rPr>
                <w:rFonts w:eastAsia="VNI-Times" w:cs="Times New Roman"/>
                <w:sz w:val="26"/>
                <w:szCs w:val="26"/>
              </w:rPr>
              <w:t xml:space="preserve">  </w:t>
            </w:r>
            <w:r w:rsidRPr="0071296A">
              <w:rPr>
                <w:rFonts w:ascii="Times New Roman" w:eastAsia="VNI-Times" w:hAnsi="Times New Roman" w:cs="Times New Roman"/>
                <w:position w:val="-26"/>
                <w:sz w:val="26"/>
                <w:szCs w:val="26"/>
              </w:rPr>
              <w:object w:dxaOrig="1300" w:dyaOrig="680" w14:anchorId="74389559">
                <v:shape id="_x0000_i1039" type="#_x0000_t75" style="width:64.5pt;height:34.5pt" o:ole="">
                  <v:imagedata r:id="rId32" o:title=""/>
                </v:shape>
                <o:OLEObject Type="Embed" ProgID="Equation.DSMT4" ShapeID="_x0000_i1039" DrawAspect="Content" ObjectID="_1687451510" r:id="rId33"/>
              </w:object>
            </w:r>
          </w:p>
          <w:p w14:paraId="030F46DA" w14:textId="77777777" w:rsidR="0071296A" w:rsidRPr="0071296A" w:rsidRDefault="0071296A" w:rsidP="0071296A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</w:p>
          <w:p w14:paraId="660CB3CC" w14:textId="22452D27" w:rsidR="0071296A" w:rsidRDefault="0071296A" w:rsidP="0071296A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 w:rsidRPr="0071296A">
              <w:rPr>
                <w:rFonts w:ascii="Times New Roman" w:eastAsia="VNI-Times" w:hAnsi="Times New Roman" w:cs="Times New Roman"/>
                <w:b/>
                <w:bCs/>
                <w:sz w:val="26"/>
                <w:szCs w:val="26"/>
              </w:rPr>
              <w:t>Câu 2:</w:t>
            </w:r>
            <w:r w:rsidRPr="00BB59A8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</w:t>
            </w:r>
            <w:r w:rsidR="00BB59A8" w:rsidRPr="00BB59A8">
              <w:rPr>
                <w:rFonts w:ascii="Times New Roman" w:eastAsia="VNI-Times" w:hAnsi="Times New Roman" w:cs="Times New Roman"/>
                <w:sz w:val="26"/>
                <w:szCs w:val="26"/>
              </w:rPr>
              <w:t>Chị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VNI-Times" w:hAnsi="Times New Roman" w:cs="Times New Roman"/>
                <w:sz w:val="26"/>
                <w:szCs w:val="26"/>
              </w:rPr>
              <w:t>Nga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đi shopping mua một cái áo. Vì là ngày Black Friday nên </w:t>
            </w:r>
            <w:r>
              <w:rPr>
                <w:rFonts w:ascii="Times New Roman" w:eastAsia="VNI-Times" w:hAnsi="Times New Roman" w:cs="Times New Roman"/>
                <w:sz w:val="26"/>
                <w:szCs w:val="26"/>
              </w:rPr>
              <w:t>Nga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đ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  <w:lang w:val="vi-VN"/>
              </w:rPr>
              <w:t>ư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ợc giảm 10%. Hỏi </w:t>
            </w:r>
            <w:r w:rsidR="00BB59A8">
              <w:rPr>
                <w:rFonts w:ascii="Times New Roman" w:eastAsia="VNI-Times" w:hAnsi="Times New Roman" w:cs="Times New Roman"/>
                <w:sz w:val="26"/>
                <w:szCs w:val="26"/>
              </w:rPr>
              <w:t>chị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VNI-Times" w:hAnsi="Times New Roman" w:cs="Times New Roman"/>
                <w:sz w:val="26"/>
                <w:szCs w:val="26"/>
              </w:rPr>
              <w:t>Nga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phải trả bao nhiêu tiền? Biết áo có giá gốc là 200 ngàn đồng. </w:t>
            </w:r>
          </w:p>
          <w:p w14:paraId="48AA347A" w14:textId="09694526" w:rsidR="0071296A" w:rsidRDefault="0071296A" w:rsidP="0071296A">
            <w:pPr>
              <w:rPr>
                <w:rFonts w:eastAsia="VNI-Times" w:cs="Times New Roman"/>
                <w:sz w:val="26"/>
                <w:szCs w:val="26"/>
              </w:rPr>
            </w:pPr>
            <w:r w:rsidRPr="0071296A">
              <w:rPr>
                <w:rFonts w:eastAsia="VNI-Times" w:cs="Times New Roman"/>
                <w:sz w:val="26"/>
                <w:szCs w:val="26"/>
              </w:rPr>
              <w:lastRenderedPageBreak/>
              <w:sym w:font="Wingdings" w:char="F0E0"/>
            </w:r>
            <w:r>
              <w:rPr>
                <w:rFonts w:eastAsia="VNI-Times" w:cs="Times New Roman"/>
                <w:sz w:val="26"/>
                <w:szCs w:val="26"/>
              </w:rPr>
              <w:t xml:space="preserve"> 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>Đáp án:</w:t>
            </w:r>
            <w:r>
              <w:rPr>
                <w:rFonts w:eastAsia="VNI-Times" w:cs="Times New Roman"/>
                <w:sz w:val="26"/>
                <w:szCs w:val="26"/>
              </w:rPr>
              <w:t xml:space="preserve">  </w:t>
            </w:r>
          </w:p>
          <w:p w14:paraId="268E7B87" w14:textId="78AC5F55" w:rsidR="0071296A" w:rsidRPr="0071296A" w:rsidRDefault="0071296A" w:rsidP="0071296A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Số tiền </w:t>
            </w:r>
            <w:r w:rsidR="00BB59A8">
              <w:rPr>
                <w:rFonts w:ascii="Times New Roman" w:eastAsia="VNI-Times" w:hAnsi="Times New Roman" w:cs="Times New Roman"/>
                <w:sz w:val="26"/>
                <w:szCs w:val="26"/>
              </w:rPr>
              <w:t>chị Nga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trả khi mua áo</w:t>
            </w:r>
          </w:p>
          <w:p w14:paraId="46D8C15E" w14:textId="4497F718" w:rsidR="0071296A" w:rsidRPr="0071296A" w:rsidRDefault="0071296A" w:rsidP="0071296A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 w:rsidRPr="0071296A">
              <w:rPr>
                <w:rFonts w:ascii="Times New Roman" w:eastAsia="VNI-Times" w:hAnsi="Times New Roman" w:cs="Times New Roman"/>
                <w:position w:val="-6"/>
                <w:sz w:val="26"/>
                <w:szCs w:val="26"/>
              </w:rPr>
              <w:object w:dxaOrig="1620" w:dyaOrig="279" w14:anchorId="2838BE38">
                <v:shape id="_x0000_i1040" type="#_x0000_t75" style="width:81pt;height:13.5pt" o:ole="">
                  <v:imagedata r:id="rId34" o:title=""/>
                </v:shape>
                <o:OLEObject Type="Embed" ProgID="Equation.DSMT4" ShapeID="_x0000_i1040" DrawAspect="Content" ObjectID="_1687451511" r:id="rId35"/>
              </w:objec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>(ngàn đồng)</w:t>
            </w:r>
          </w:p>
          <w:p w14:paraId="14EF3CD9" w14:textId="77777777" w:rsidR="0071296A" w:rsidRPr="0071296A" w:rsidRDefault="0071296A" w:rsidP="0071296A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</w:p>
          <w:p w14:paraId="105A7D5E" w14:textId="5ABB0B5F" w:rsidR="0071296A" w:rsidRDefault="0071296A" w:rsidP="0071296A">
            <w:pPr>
              <w:rPr>
                <w:rFonts w:ascii="Times New Roman" w:eastAsia="VNI-Times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71296A">
              <w:rPr>
                <w:rFonts w:ascii="Times New Roman" w:eastAsia="VNI-Times" w:hAnsi="Times New Roman" w:cs="Times New Roman"/>
                <w:b/>
                <w:bCs/>
                <w:sz w:val="26"/>
                <w:szCs w:val="26"/>
              </w:rPr>
              <w:t xml:space="preserve">Câu 3: 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Lớp 6A có </w:t>
            </w:r>
            <w:r w:rsidR="001E239C">
              <w:rPr>
                <w:rFonts w:ascii="Times New Roman" w:eastAsia="VNI-Times" w:hAnsi="Times New Roman" w:cs="Times New Roman"/>
                <w:sz w:val="26"/>
                <w:szCs w:val="26"/>
              </w:rPr>
              <w:t>42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</w:t>
            </w:r>
            <w:r w:rsidR="001E239C">
              <w:rPr>
                <w:rFonts w:ascii="Times New Roman" w:eastAsia="VNI-Times" w:hAnsi="Times New Roman" w:cs="Times New Roman"/>
                <w:sz w:val="26"/>
                <w:szCs w:val="26"/>
              </w:rPr>
              <w:t>học sinh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trong đó có </w:t>
            </w:r>
            <w:r w:rsidRPr="0071296A">
              <w:rPr>
                <w:rFonts w:ascii="Times New Roman" w:eastAsia="VNI-Times" w:hAnsi="Times New Roman" w:cs="Times New Roman"/>
                <w:position w:val="-26"/>
                <w:sz w:val="26"/>
                <w:szCs w:val="26"/>
              </w:rPr>
              <w:object w:dxaOrig="220" w:dyaOrig="680" w14:anchorId="7EB16E9E">
                <v:shape id="_x0000_i1041" type="#_x0000_t75" style="width:10.5pt;height:34.5pt" o:ole="">
                  <v:imagedata r:id="rId36" o:title=""/>
                </v:shape>
                <o:OLEObject Type="Embed" ProgID="Equation.DSMT4" ShapeID="_x0000_i1041" DrawAspect="Content" ObjectID="_1687451512" r:id="rId37"/>
              </w:objec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số </w:t>
            </w:r>
            <w:r w:rsidR="001E239C">
              <w:rPr>
                <w:rFonts w:ascii="Times New Roman" w:eastAsia="VNI-Times" w:hAnsi="Times New Roman" w:cs="Times New Roman"/>
                <w:sz w:val="26"/>
                <w:szCs w:val="26"/>
              </w:rPr>
              <w:t>học sinh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thích chơi bóng đá. Hỏi có bao nhiêu </w:t>
            </w:r>
            <w:r w:rsidR="001E239C">
              <w:rPr>
                <w:rFonts w:ascii="Times New Roman" w:eastAsia="VNI-Times" w:hAnsi="Times New Roman" w:cs="Times New Roman"/>
                <w:sz w:val="26"/>
                <w:szCs w:val="26"/>
              </w:rPr>
              <w:t>học sinh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thích chơi các môn thể thao khác? </w:t>
            </w:r>
          </w:p>
          <w:p w14:paraId="532F19D0" w14:textId="77777777" w:rsidR="001E239C" w:rsidRDefault="001E239C" w:rsidP="001E239C">
            <w:pPr>
              <w:rPr>
                <w:rFonts w:eastAsia="VNI-Times" w:cs="Times New Roman"/>
                <w:sz w:val="26"/>
                <w:szCs w:val="26"/>
              </w:rPr>
            </w:pPr>
            <w:r w:rsidRPr="0071296A">
              <w:rPr>
                <w:rFonts w:eastAsia="VNI-Times" w:cs="Times New Roman"/>
                <w:sz w:val="26"/>
                <w:szCs w:val="26"/>
              </w:rPr>
              <w:sym w:font="Wingdings" w:char="F0E0"/>
            </w:r>
            <w:r>
              <w:rPr>
                <w:rFonts w:eastAsia="VNI-Times" w:cs="Times New Roman"/>
                <w:sz w:val="26"/>
                <w:szCs w:val="26"/>
              </w:rPr>
              <w:t xml:space="preserve"> 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>Đáp án:</w:t>
            </w:r>
            <w:r>
              <w:rPr>
                <w:rFonts w:eastAsia="VNI-Times" w:cs="Times New Roman"/>
                <w:sz w:val="26"/>
                <w:szCs w:val="26"/>
              </w:rPr>
              <w:t xml:space="preserve">  </w:t>
            </w:r>
          </w:p>
          <w:p w14:paraId="50FE286A" w14:textId="32688865" w:rsidR="001E239C" w:rsidRPr="0071296A" w:rsidRDefault="001E239C" w:rsidP="001E239C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Số </w:t>
            </w:r>
            <w:r>
              <w:rPr>
                <w:rFonts w:ascii="Times New Roman" w:eastAsia="VNI-Times" w:hAnsi="Times New Roman" w:cs="Times New Roman"/>
                <w:sz w:val="26"/>
                <w:szCs w:val="26"/>
              </w:rPr>
              <w:t>học sinh lớp 6A thích chơi các môn thể thao khác là</w:t>
            </w:r>
          </w:p>
          <w:p w14:paraId="41613AE8" w14:textId="483EA8C7" w:rsidR="001E239C" w:rsidRPr="0071296A" w:rsidRDefault="001E239C" w:rsidP="001E239C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 w:rsidRPr="001E239C">
              <w:rPr>
                <w:rFonts w:ascii="Times New Roman" w:eastAsia="VNI-Times" w:hAnsi="Times New Roman" w:cs="Times New Roman"/>
                <w:position w:val="-30"/>
                <w:sz w:val="26"/>
                <w:szCs w:val="26"/>
              </w:rPr>
              <w:object w:dxaOrig="1660" w:dyaOrig="740" w14:anchorId="6758C29E">
                <v:shape id="_x0000_i1042" type="#_x0000_t75" style="width:82.5pt;height:37.5pt" o:ole="">
                  <v:imagedata r:id="rId38" o:title=""/>
                </v:shape>
                <o:OLEObject Type="Embed" ProgID="Equation.DSMT4" ShapeID="_x0000_i1042" DrawAspect="Content" ObjectID="_1687451513" r:id="rId39"/>
              </w:objec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>(</w:t>
            </w:r>
            <w:r>
              <w:rPr>
                <w:rFonts w:ascii="Times New Roman" w:eastAsia="VNI-Times" w:hAnsi="Times New Roman" w:cs="Times New Roman"/>
                <w:sz w:val="26"/>
                <w:szCs w:val="26"/>
              </w:rPr>
              <w:t>học sinh)</w:t>
            </w:r>
          </w:p>
          <w:p w14:paraId="4A1DAC4C" w14:textId="77777777" w:rsidR="001E239C" w:rsidRPr="0071296A" w:rsidRDefault="001E239C" w:rsidP="001E239C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</w:p>
          <w:p w14:paraId="7A8833F8" w14:textId="6D505A49" w:rsidR="0071296A" w:rsidRDefault="0071296A" w:rsidP="0071296A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 w:rsidRPr="0071296A">
              <w:rPr>
                <w:rFonts w:ascii="Times New Roman" w:eastAsia="VNI-Times" w:hAnsi="Times New Roman" w:cs="Times New Roman"/>
                <w:b/>
                <w:bCs/>
                <w:sz w:val="26"/>
                <w:szCs w:val="26"/>
              </w:rPr>
              <w:t xml:space="preserve">Câu 4: 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>Bạn T</w:t>
            </w:r>
            <w:r w:rsidR="00BA7F70">
              <w:rPr>
                <w:rFonts w:ascii="Times New Roman" w:eastAsia="VNI-Times" w:hAnsi="Times New Roman" w:cs="Times New Roman"/>
                <w:sz w:val="26"/>
                <w:szCs w:val="26"/>
              </w:rPr>
              <w:t>iến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thích ăn fast food nên nặng </w:t>
            </w:r>
            <w:r w:rsidR="001E239C">
              <w:rPr>
                <w:rFonts w:ascii="Times New Roman" w:eastAsia="VNI-Times" w:hAnsi="Times New Roman" w:cs="Times New Roman"/>
                <w:sz w:val="26"/>
                <w:szCs w:val="26"/>
              </w:rPr>
              <w:t>60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kg. Bạn </w:t>
            </w:r>
            <w:r w:rsidR="001E239C">
              <w:rPr>
                <w:rFonts w:ascii="Times New Roman" w:eastAsia="VNI-Times" w:hAnsi="Times New Roman" w:cs="Times New Roman"/>
                <w:sz w:val="26"/>
                <w:szCs w:val="26"/>
              </w:rPr>
              <w:t>An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chỉ nặng bằng một nửa số kí của bạn T</w:t>
            </w:r>
            <w:r w:rsidR="00BA7F70">
              <w:rPr>
                <w:rFonts w:ascii="Times New Roman" w:eastAsia="VNI-Times" w:hAnsi="Times New Roman" w:cs="Times New Roman"/>
                <w:sz w:val="26"/>
                <w:szCs w:val="26"/>
              </w:rPr>
              <w:t>iến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. Hỏi bạn </w:t>
            </w:r>
            <w:r w:rsidR="001E239C">
              <w:rPr>
                <w:rFonts w:ascii="Times New Roman" w:eastAsia="VNI-Times" w:hAnsi="Times New Roman" w:cs="Times New Roman"/>
                <w:sz w:val="26"/>
                <w:szCs w:val="26"/>
              </w:rPr>
              <w:t>An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 xml:space="preserve"> nặng bao nhiêu kg? </w:t>
            </w:r>
          </w:p>
          <w:p w14:paraId="3268E506" w14:textId="77777777" w:rsidR="001E239C" w:rsidRDefault="001E239C" w:rsidP="001E239C">
            <w:pPr>
              <w:rPr>
                <w:rFonts w:eastAsia="VNI-Times" w:cs="Times New Roman"/>
                <w:sz w:val="26"/>
                <w:szCs w:val="26"/>
              </w:rPr>
            </w:pPr>
            <w:r w:rsidRPr="0071296A">
              <w:rPr>
                <w:rFonts w:eastAsia="VNI-Times" w:cs="Times New Roman"/>
                <w:sz w:val="26"/>
                <w:szCs w:val="26"/>
              </w:rPr>
              <w:sym w:font="Wingdings" w:char="F0E0"/>
            </w:r>
            <w:r>
              <w:rPr>
                <w:rFonts w:eastAsia="VNI-Times" w:cs="Times New Roman"/>
                <w:sz w:val="26"/>
                <w:szCs w:val="26"/>
              </w:rPr>
              <w:t xml:space="preserve"> </w:t>
            </w:r>
            <w:r w:rsidRPr="0071296A">
              <w:rPr>
                <w:rFonts w:ascii="Times New Roman" w:eastAsia="VNI-Times" w:hAnsi="Times New Roman" w:cs="Times New Roman"/>
                <w:sz w:val="26"/>
                <w:szCs w:val="26"/>
              </w:rPr>
              <w:t>Đáp án:</w:t>
            </w:r>
            <w:r>
              <w:rPr>
                <w:rFonts w:eastAsia="VNI-Times" w:cs="Times New Roman"/>
                <w:sz w:val="26"/>
                <w:szCs w:val="26"/>
              </w:rPr>
              <w:t xml:space="preserve">  </w:t>
            </w:r>
          </w:p>
          <w:p w14:paraId="7D26D78A" w14:textId="438410A0" w:rsidR="001E239C" w:rsidRPr="0071296A" w:rsidRDefault="001E239C" w:rsidP="001E239C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>
              <w:rPr>
                <w:rFonts w:ascii="Times New Roman" w:eastAsia="VNI-Times" w:hAnsi="Times New Roman" w:cs="Times New Roman"/>
                <w:sz w:val="26"/>
                <w:szCs w:val="26"/>
              </w:rPr>
              <w:t>Số cân nặng của bạn An</w:t>
            </w:r>
          </w:p>
          <w:p w14:paraId="5627CA75" w14:textId="6388B71E" w:rsidR="001E239C" w:rsidRPr="0071296A" w:rsidRDefault="001E239C" w:rsidP="001E239C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 w:rsidRPr="001E239C">
              <w:rPr>
                <w:rFonts w:ascii="Times New Roman" w:eastAsia="VNI-Times" w:hAnsi="Times New Roman" w:cs="Times New Roman"/>
                <w:position w:val="-10"/>
                <w:sz w:val="26"/>
                <w:szCs w:val="26"/>
              </w:rPr>
              <w:object w:dxaOrig="1700" w:dyaOrig="340" w14:anchorId="2734DF57">
                <v:shape id="_x0000_i1043" type="#_x0000_t75" style="width:85.5pt;height:16.5pt" o:ole="">
                  <v:imagedata r:id="rId40" o:title=""/>
                </v:shape>
                <o:OLEObject Type="Embed" ProgID="Equation.DSMT4" ShapeID="_x0000_i1043" DrawAspect="Content" ObjectID="_1687451514" r:id="rId41"/>
              </w:object>
            </w:r>
          </w:p>
          <w:p w14:paraId="3CB5D6ED" w14:textId="77777777" w:rsidR="00864004" w:rsidRPr="00DE14F3" w:rsidRDefault="00864004" w:rsidP="00F717E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0239BB4" w14:textId="66F7CD81" w:rsidR="00BD101C" w:rsidRPr="00226FD4" w:rsidRDefault="00BD101C" w:rsidP="00BD101C">
      <w:pPr>
        <w:jc w:val="both"/>
        <w:rPr>
          <w:b/>
          <w:color w:val="0000FF"/>
          <w:lang w:val="vi-VN"/>
        </w:rPr>
      </w:pPr>
      <w:r>
        <w:rPr>
          <w:b/>
          <w:color w:val="0000FF"/>
        </w:rPr>
        <w:lastRenderedPageBreak/>
        <w:t>E. GIAO VIỆC VỀ NHÀ</w:t>
      </w:r>
    </w:p>
    <w:p w14:paraId="51192FF1" w14:textId="54292EE8" w:rsidR="00BD101C" w:rsidRDefault="00BD101C" w:rsidP="00BD101C">
      <w:pPr>
        <w:jc w:val="both"/>
      </w:pPr>
      <w:r>
        <w:t xml:space="preserve">- Ghi nhớ </w:t>
      </w:r>
      <w:r w:rsidR="00AA7CC3">
        <w:t>Qu</w:t>
      </w:r>
      <w:r>
        <w:t>y tắc 1</w:t>
      </w:r>
      <w:r w:rsidR="00AA7CC3">
        <w:t>.</w:t>
      </w:r>
    </w:p>
    <w:p w14:paraId="4E510B70" w14:textId="247B1C12" w:rsidR="00BD101C" w:rsidRDefault="00BD101C" w:rsidP="00BD101C">
      <w:pPr>
        <w:jc w:val="both"/>
      </w:pPr>
      <w:r>
        <w:t xml:space="preserve">- Mỗi HS tự hoàn </w:t>
      </w:r>
      <w:r w:rsidR="000204D6">
        <w:t>chỉnh</w:t>
      </w:r>
      <w:r>
        <w:t xml:space="preserve"> các bài tập </w:t>
      </w:r>
      <w:r w:rsidR="000204D6">
        <w:t>1, 3</w:t>
      </w:r>
      <w:r>
        <w:t>/SGK-tr</w:t>
      </w:r>
      <w:r w:rsidR="000204D6">
        <w:t>22</w:t>
      </w:r>
      <w:r>
        <w:t xml:space="preserve"> và phiếu học tập </w:t>
      </w:r>
    </w:p>
    <w:p w14:paraId="1630AE31" w14:textId="68AC6B66" w:rsidR="00BD101C" w:rsidRDefault="00BD101C" w:rsidP="00BD101C">
      <w:pPr>
        <w:jc w:val="both"/>
      </w:pPr>
      <w:r>
        <w:t xml:space="preserve">- Chuẩn bị </w:t>
      </w:r>
      <w:r w:rsidR="000204D6">
        <w:t>tiết sau học Quy tắc 2.</w:t>
      </w:r>
    </w:p>
    <w:p w14:paraId="299012D6" w14:textId="77777777" w:rsidR="00DE14F3" w:rsidRPr="00730A6A" w:rsidRDefault="00DE14F3" w:rsidP="008E491B">
      <w:pPr>
        <w:jc w:val="both"/>
        <w:rPr>
          <w:rFonts w:cs="Times New Roman"/>
          <w:b/>
          <w:color w:val="7030A0"/>
          <w:szCs w:val="28"/>
          <w:lang w:val="sv-SE"/>
        </w:rPr>
      </w:pPr>
      <w:r w:rsidRPr="00730A6A">
        <w:rPr>
          <w:rFonts w:cs="Times New Roman"/>
          <w:b/>
          <w:color w:val="7030A0"/>
          <w:szCs w:val="28"/>
          <w:lang w:val="sv-SE"/>
        </w:rPr>
        <w:t>IV. KẾ HOẠCH ĐÁNH GIÁ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24"/>
        <w:gridCol w:w="2857"/>
        <w:gridCol w:w="2079"/>
        <w:gridCol w:w="1090"/>
      </w:tblGrid>
      <w:tr w:rsidR="00DE14F3" w:rsidRPr="00DE14F3" w14:paraId="0CAC7CB5" w14:textId="77777777" w:rsidTr="003C21FF">
        <w:tc>
          <w:tcPr>
            <w:tcW w:w="3324" w:type="dxa"/>
            <w:vAlign w:val="center"/>
          </w:tcPr>
          <w:p w14:paraId="172F6028" w14:textId="77777777" w:rsidR="00DE14F3" w:rsidRPr="00DE14F3" w:rsidRDefault="00DE14F3" w:rsidP="00F25E9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Hình thức đánh giá</w:t>
            </w:r>
          </w:p>
        </w:tc>
        <w:tc>
          <w:tcPr>
            <w:tcW w:w="2857" w:type="dxa"/>
            <w:vAlign w:val="center"/>
          </w:tcPr>
          <w:p w14:paraId="0F888BCB" w14:textId="77777777" w:rsidR="00DE14F3" w:rsidRPr="00DE14F3" w:rsidRDefault="00DE14F3" w:rsidP="00F25E9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Phương pháp</w:t>
            </w:r>
          </w:p>
          <w:p w14:paraId="04679323" w14:textId="77777777" w:rsidR="00DE14F3" w:rsidRPr="00DE14F3" w:rsidRDefault="00DE14F3" w:rsidP="00F25E9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đánh giá</w:t>
            </w:r>
          </w:p>
        </w:tc>
        <w:tc>
          <w:tcPr>
            <w:tcW w:w="2079" w:type="dxa"/>
            <w:vAlign w:val="center"/>
          </w:tcPr>
          <w:p w14:paraId="14845586" w14:textId="77777777" w:rsidR="00DE14F3" w:rsidRPr="00DE14F3" w:rsidRDefault="00DE14F3" w:rsidP="00F25E9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Công cụ đánh giá</w:t>
            </w:r>
          </w:p>
        </w:tc>
        <w:tc>
          <w:tcPr>
            <w:tcW w:w="1090" w:type="dxa"/>
            <w:vAlign w:val="center"/>
          </w:tcPr>
          <w:p w14:paraId="33D1A4D0" w14:textId="77777777" w:rsidR="00DE14F3" w:rsidRPr="00DE14F3" w:rsidRDefault="00DE14F3" w:rsidP="00F25E9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Ghi Chú</w:t>
            </w:r>
          </w:p>
        </w:tc>
      </w:tr>
      <w:tr w:rsidR="00DE14F3" w:rsidRPr="00DE14F3" w14:paraId="2D12E14D" w14:textId="77777777" w:rsidTr="003C21FF">
        <w:tc>
          <w:tcPr>
            <w:tcW w:w="3324" w:type="dxa"/>
          </w:tcPr>
          <w:p w14:paraId="5038E79F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Đánh giá thường xuyên:</w:t>
            </w:r>
          </w:p>
          <w:p w14:paraId="321A9D9F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 Sự tích cực chủ động của HS trong quá trình tham gia các hoạt động học tập.</w:t>
            </w:r>
          </w:p>
          <w:p w14:paraId="421DB4F4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 Sự hứng thú, tự tin, trách nhiệm của HS khi tham gia các hoạt động học tập cá nhân.</w:t>
            </w:r>
          </w:p>
          <w:p w14:paraId="08B3C677" w14:textId="57E2019E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 Thực hiện các nhiệm vụ hợp tác nhóm (rèn luyện theo nhóm, hoạt động tập thể)</w:t>
            </w:r>
          </w:p>
        </w:tc>
        <w:tc>
          <w:tcPr>
            <w:tcW w:w="2857" w:type="dxa"/>
          </w:tcPr>
          <w:p w14:paraId="73D18431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Phương pháp quan sát:</w:t>
            </w:r>
          </w:p>
          <w:p w14:paraId="47C93826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 GV quan sát qua quá trình học tập: chuẩn bị bài, tham gia vào bài học( ghi chép, phát biểu ý kiến, thuyết trình, tương tác với GV, với các bạn,..</w:t>
            </w:r>
          </w:p>
          <w:p w14:paraId="0D7BD676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+ GV quan sát hành động cũng như thái độ, cảm xúc của HS.</w:t>
            </w:r>
          </w:p>
        </w:tc>
        <w:tc>
          <w:tcPr>
            <w:tcW w:w="2079" w:type="dxa"/>
          </w:tcPr>
          <w:p w14:paraId="62DF195F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Báo cáo thực hiện công việc.</w:t>
            </w:r>
          </w:p>
          <w:p w14:paraId="23DD4DAC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Hệ thống câu hỏi và bài tập</w:t>
            </w:r>
          </w:p>
          <w:p w14:paraId="7BF97222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  <w:r w:rsidRPr="00DE14F3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- Trao đổi, thảo luận.</w:t>
            </w:r>
          </w:p>
        </w:tc>
        <w:tc>
          <w:tcPr>
            <w:tcW w:w="1090" w:type="dxa"/>
          </w:tcPr>
          <w:p w14:paraId="2B9C7A77" w14:textId="77777777" w:rsidR="00DE14F3" w:rsidRPr="00DE14F3" w:rsidRDefault="00DE14F3" w:rsidP="008E491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</w:pPr>
          </w:p>
        </w:tc>
      </w:tr>
    </w:tbl>
    <w:p w14:paraId="644FE378" w14:textId="77777777" w:rsidR="00E20069" w:rsidRDefault="00E20069" w:rsidP="008E491B">
      <w:pPr>
        <w:jc w:val="both"/>
        <w:rPr>
          <w:rFonts w:cs="Times New Roman"/>
          <w:b/>
          <w:color w:val="7030A0"/>
          <w:szCs w:val="28"/>
          <w:lang w:val="sv-SE"/>
        </w:rPr>
      </w:pPr>
    </w:p>
    <w:p w14:paraId="485A180B" w14:textId="6D8B6710" w:rsidR="00DE14F3" w:rsidRPr="00DE14F3" w:rsidRDefault="00DE14F3" w:rsidP="008E491B">
      <w:pPr>
        <w:jc w:val="both"/>
        <w:rPr>
          <w:rFonts w:cs="Times New Roman"/>
          <w:i/>
          <w:szCs w:val="28"/>
          <w:lang w:val="sv-SE"/>
        </w:rPr>
      </w:pPr>
      <w:r w:rsidRPr="00730A6A">
        <w:rPr>
          <w:rFonts w:cs="Times New Roman"/>
          <w:b/>
          <w:color w:val="7030A0"/>
          <w:szCs w:val="28"/>
          <w:lang w:val="sv-SE"/>
        </w:rPr>
        <w:lastRenderedPageBreak/>
        <w:t xml:space="preserve">V.  HỒ SƠ DẠY HỌC </w:t>
      </w:r>
    </w:p>
    <w:p w14:paraId="4F161627" w14:textId="73038870" w:rsidR="00FC4C7A" w:rsidRPr="00FC4C7A" w:rsidRDefault="00C03B77" w:rsidP="00FC4C7A">
      <w:pPr>
        <w:jc w:val="center"/>
        <w:rPr>
          <w:rFonts w:eastAsia="VNI-Times" w:cs="Times New Roman"/>
          <w:b/>
          <w:bCs/>
          <w:color w:val="FF0000"/>
          <w:sz w:val="26"/>
          <w:szCs w:val="26"/>
        </w:rPr>
      </w:pPr>
      <w:r>
        <w:rPr>
          <w:noProof/>
        </w:rPr>
        <w:object w:dxaOrig="1440" w:dyaOrig="1440" w14:anchorId="1A2AC15E">
          <v:shape id="_x0000_s1047" type="#_x0000_t75" style="position:absolute;left:0;text-align:left;margin-left:366.9pt;margin-top:16.1pt;width:95.15pt;height:145.35pt;z-index:251660288;mso-position-horizontal-relative:text;mso-position-vertical-relative:text" wrapcoords="-189 0 -189 21476 21600 21476 21600 0 -189 0">
            <v:imagedata r:id="rId42" o:title=""/>
            <w10:wrap type="tight"/>
          </v:shape>
          <o:OLEObject Type="Embed" ProgID="PBrush" ShapeID="_x0000_s1047" DrawAspect="Content" ObjectID="_1687451517" r:id="rId43"/>
        </w:object>
      </w:r>
      <w:r w:rsidR="00FC4C7A" w:rsidRPr="00FC4C7A">
        <w:rPr>
          <w:rFonts w:eastAsia="VNI-Times" w:cs="Times New Roman"/>
          <w:b/>
          <w:bCs/>
          <w:color w:val="FF0000"/>
          <w:sz w:val="26"/>
          <w:szCs w:val="26"/>
        </w:rPr>
        <w:t>PHIẾU HỌC TẬP</w:t>
      </w:r>
    </w:p>
    <w:p w14:paraId="4367706B" w14:textId="13D1CF1F" w:rsidR="00FC4C7A" w:rsidRDefault="00FC4C7A" w:rsidP="00FC4C7A">
      <w:pPr>
        <w:rPr>
          <w:rFonts w:eastAsia="VNI-Times" w:cs="Times New Roman"/>
          <w:sz w:val="26"/>
          <w:szCs w:val="26"/>
        </w:rPr>
      </w:pPr>
      <w:r w:rsidRPr="0071296A">
        <w:rPr>
          <w:rFonts w:eastAsia="VNI-Times" w:cs="Times New Roman"/>
          <w:b/>
          <w:bCs/>
          <w:sz w:val="26"/>
          <w:szCs w:val="26"/>
        </w:rPr>
        <w:t xml:space="preserve">Câu 1: </w:t>
      </w:r>
      <w:r w:rsidRPr="0071296A">
        <w:rPr>
          <w:rFonts w:eastAsia="VNI-Times" w:cs="Times New Roman"/>
          <w:sz w:val="26"/>
          <w:szCs w:val="26"/>
        </w:rPr>
        <w:t xml:space="preserve">Tìm </w:t>
      </w:r>
      <w:r w:rsidRPr="0071296A">
        <w:rPr>
          <w:rFonts w:eastAsia="VNI-Times" w:cs="Times New Roman"/>
          <w:position w:val="-26"/>
          <w:sz w:val="26"/>
          <w:szCs w:val="26"/>
        </w:rPr>
        <w:object w:dxaOrig="380" w:dyaOrig="680" w14:anchorId="6816D08B">
          <v:shape id="_x0000_i1045" type="#_x0000_t75" style="width:19.5pt;height:34.5pt" o:ole="">
            <v:imagedata r:id="rId30" o:title=""/>
          </v:shape>
          <o:OLEObject Type="Embed" ProgID="Equation.DSMT4" ShapeID="_x0000_i1045" DrawAspect="Content" ObjectID="_1687451515" r:id="rId44"/>
        </w:object>
      </w:r>
      <w:r w:rsidRPr="0071296A">
        <w:rPr>
          <w:rFonts w:eastAsia="VNI-Times" w:cs="Times New Roman"/>
          <w:sz w:val="26"/>
          <w:szCs w:val="26"/>
        </w:rPr>
        <w:t xml:space="preserve">của </w:t>
      </w:r>
      <w:r>
        <w:rPr>
          <w:rFonts w:eastAsia="VNI-Times" w:cs="Times New Roman"/>
          <w:sz w:val="26"/>
          <w:szCs w:val="26"/>
        </w:rPr>
        <w:t>5</w:t>
      </w:r>
      <w:r w:rsidRPr="0071296A">
        <w:rPr>
          <w:rFonts w:eastAsia="VNI-Times" w:cs="Times New Roman"/>
          <w:sz w:val="26"/>
          <w:szCs w:val="26"/>
        </w:rPr>
        <w:t>,</w:t>
      </w:r>
      <w:r>
        <w:rPr>
          <w:rFonts w:eastAsia="VNI-Times" w:cs="Times New Roman"/>
          <w:sz w:val="26"/>
          <w:szCs w:val="26"/>
        </w:rPr>
        <w:t>1</w:t>
      </w:r>
      <w:r w:rsidRPr="0071296A">
        <w:rPr>
          <w:rFonts w:eastAsia="VNI-Times" w:cs="Times New Roman"/>
          <w:sz w:val="26"/>
          <w:szCs w:val="26"/>
        </w:rPr>
        <w:t xml:space="preserve"> ?</w:t>
      </w:r>
    </w:p>
    <w:p w14:paraId="2CC85460" w14:textId="77777777" w:rsidR="00511F7A" w:rsidRDefault="00511F7A" w:rsidP="00FC4C7A">
      <w:pPr>
        <w:rPr>
          <w:rFonts w:eastAsia="VNI-Times" w:cs="Times New Roman"/>
          <w:sz w:val="26"/>
          <w:szCs w:val="26"/>
        </w:rPr>
      </w:pPr>
    </w:p>
    <w:p w14:paraId="5050935D" w14:textId="77777777" w:rsidR="00FB21F8" w:rsidRDefault="00FC4C7A" w:rsidP="00FB21F8">
      <w:pPr>
        <w:rPr>
          <w:rFonts w:eastAsia="VNI-Times" w:cs="Times New Roman"/>
          <w:sz w:val="26"/>
          <w:szCs w:val="26"/>
        </w:rPr>
      </w:pPr>
      <w:r w:rsidRPr="0071296A">
        <w:rPr>
          <w:rFonts w:eastAsia="VNI-Times" w:cs="Times New Roman"/>
          <w:b/>
          <w:bCs/>
          <w:sz w:val="26"/>
          <w:szCs w:val="26"/>
        </w:rPr>
        <w:t xml:space="preserve">Câu 2: </w:t>
      </w:r>
      <w:r w:rsidR="00FB21F8" w:rsidRPr="00BB59A8">
        <w:rPr>
          <w:rFonts w:eastAsia="VNI-Times" w:cs="Times New Roman"/>
          <w:sz w:val="26"/>
          <w:szCs w:val="26"/>
        </w:rPr>
        <w:t>Chị</w:t>
      </w:r>
      <w:r w:rsidR="00FB21F8" w:rsidRPr="0071296A">
        <w:rPr>
          <w:rFonts w:eastAsia="VNI-Times" w:cs="Times New Roman"/>
          <w:sz w:val="26"/>
          <w:szCs w:val="26"/>
        </w:rPr>
        <w:t xml:space="preserve"> </w:t>
      </w:r>
      <w:r w:rsidR="00FB21F8">
        <w:rPr>
          <w:rFonts w:eastAsia="VNI-Times" w:cs="Times New Roman"/>
          <w:sz w:val="26"/>
          <w:szCs w:val="26"/>
        </w:rPr>
        <w:t>Nga</w:t>
      </w:r>
      <w:r w:rsidR="00FB21F8" w:rsidRPr="0071296A">
        <w:rPr>
          <w:rFonts w:eastAsia="VNI-Times" w:cs="Times New Roman"/>
          <w:sz w:val="26"/>
          <w:szCs w:val="26"/>
        </w:rPr>
        <w:t xml:space="preserve"> đi shopping mua một cái áo. Vì là ngày Black Friday nên </w:t>
      </w:r>
      <w:r w:rsidR="00FB21F8">
        <w:rPr>
          <w:rFonts w:eastAsia="VNI-Times" w:cs="Times New Roman"/>
          <w:sz w:val="26"/>
          <w:szCs w:val="26"/>
        </w:rPr>
        <w:t>Nga</w:t>
      </w:r>
      <w:r w:rsidR="00FB21F8" w:rsidRPr="0071296A">
        <w:rPr>
          <w:rFonts w:eastAsia="VNI-Times" w:cs="Times New Roman"/>
          <w:sz w:val="26"/>
          <w:szCs w:val="26"/>
        </w:rPr>
        <w:t xml:space="preserve"> đ</w:t>
      </w:r>
      <w:r w:rsidR="00FB21F8" w:rsidRPr="0071296A">
        <w:rPr>
          <w:rFonts w:eastAsia="VNI-Times" w:cs="Times New Roman"/>
          <w:sz w:val="26"/>
          <w:szCs w:val="26"/>
          <w:lang w:val="vi-VN"/>
        </w:rPr>
        <w:t>ư</w:t>
      </w:r>
      <w:r w:rsidR="00FB21F8" w:rsidRPr="0071296A">
        <w:rPr>
          <w:rFonts w:eastAsia="VNI-Times" w:cs="Times New Roman"/>
          <w:sz w:val="26"/>
          <w:szCs w:val="26"/>
        </w:rPr>
        <w:t xml:space="preserve">ợc giảm 10%. Hỏi </w:t>
      </w:r>
      <w:r w:rsidR="00FB21F8">
        <w:rPr>
          <w:rFonts w:eastAsia="VNI-Times" w:cs="Times New Roman"/>
          <w:sz w:val="26"/>
          <w:szCs w:val="26"/>
        </w:rPr>
        <w:t>chị</w:t>
      </w:r>
      <w:r w:rsidR="00FB21F8" w:rsidRPr="0071296A">
        <w:rPr>
          <w:rFonts w:eastAsia="VNI-Times" w:cs="Times New Roman"/>
          <w:sz w:val="26"/>
          <w:szCs w:val="26"/>
        </w:rPr>
        <w:t xml:space="preserve"> </w:t>
      </w:r>
      <w:r w:rsidR="00FB21F8">
        <w:rPr>
          <w:rFonts w:eastAsia="VNI-Times" w:cs="Times New Roman"/>
          <w:sz w:val="26"/>
          <w:szCs w:val="26"/>
        </w:rPr>
        <w:t>Nga</w:t>
      </w:r>
      <w:r w:rsidR="00FB21F8" w:rsidRPr="0071296A">
        <w:rPr>
          <w:rFonts w:eastAsia="VNI-Times" w:cs="Times New Roman"/>
          <w:sz w:val="26"/>
          <w:szCs w:val="26"/>
        </w:rPr>
        <w:t xml:space="preserve"> phải trả bao nhiêu tiền? Biết áo có giá gốc là 200 ngàn đồng. </w:t>
      </w:r>
    </w:p>
    <w:p w14:paraId="26885978" w14:textId="2EF7305C" w:rsidR="00FC4C7A" w:rsidRDefault="00FC4C7A" w:rsidP="00FC4C7A">
      <w:pPr>
        <w:rPr>
          <w:rFonts w:eastAsia="VNI-Times" w:cs="Times New Roman"/>
          <w:b/>
          <w:bCs/>
          <w:i/>
          <w:iCs/>
          <w:sz w:val="26"/>
          <w:szCs w:val="26"/>
        </w:rPr>
      </w:pPr>
    </w:p>
    <w:p w14:paraId="43E04518" w14:textId="5C070566" w:rsidR="00FC4C7A" w:rsidRDefault="00673B3F" w:rsidP="00FC4C7A">
      <w:pPr>
        <w:rPr>
          <w:rFonts w:eastAsia="VNI-Times" w:cs="Times New Roman"/>
          <w:b/>
          <w:bCs/>
          <w:i/>
          <w:iCs/>
          <w:sz w:val="26"/>
          <w:szCs w:val="26"/>
        </w:rPr>
      </w:pPr>
      <w:r>
        <w:rPr>
          <w:rFonts w:eastAsia="VNI-Times" w:cs="Times New Roman"/>
          <w:noProof/>
          <w:sz w:val="26"/>
          <w:szCs w:val="26"/>
        </w:rPr>
        <w:drawing>
          <wp:anchor distT="0" distB="0" distL="114300" distR="114300" simplePos="0" relativeHeight="251658752" behindDoc="0" locked="0" layoutInCell="1" allowOverlap="1" wp14:anchorId="133704D7" wp14:editId="2F6C4BFE">
            <wp:simplePos x="0" y="0"/>
            <wp:positionH relativeFrom="column">
              <wp:posOffset>4170045</wp:posOffset>
            </wp:positionH>
            <wp:positionV relativeFrom="paragraph">
              <wp:posOffset>464820</wp:posOffset>
            </wp:positionV>
            <wp:extent cx="1676400" cy="108712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4C7A" w:rsidRPr="0071296A">
        <w:rPr>
          <w:rFonts w:eastAsia="VNI-Times" w:cs="Times New Roman"/>
          <w:b/>
          <w:bCs/>
          <w:sz w:val="26"/>
          <w:szCs w:val="26"/>
        </w:rPr>
        <w:t xml:space="preserve">Câu 3: </w:t>
      </w:r>
      <w:r w:rsidR="00FC4C7A" w:rsidRPr="0071296A">
        <w:rPr>
          <w:rFonts w:eastAsia="VNI-Times" w:cs="Times New Roman"/>
          <w:sz w:val="26"/>
          <w:szCs w:val="26"/>
        </w:rPr>
        <w:t xml:space="preserve">Lớp 6A có </w:t>
      </w:r>
      <w:r w:rsidR="00FC4C7A">
        <w:rPr>
          <w:rFonts w:eastAsia="VNI-Times" w:cs="Times New Roman"/>
          <w:sz w:val="26"/>
          <w:szCs w:val="26"/>
        </w:rPr>
        <w:t>42</w:t>
      </w:r>
      <w:r w:rsidR="00FC4C7A" w:rsidRPr="0071296A">
        <w:rPr>
          <w:rFonts w:eastAsia="VNI-Times" w:cs="Times New Roman"/>
          <w:sz w:val="26"/>
          <w:szCs w:val="26"/>
        </w:rPr>
        <w:t xml:space="preserve"> </w:t>
      </w:r>
      <w:r w:rsidR="00FC4C7A">
        <w:rPr>
          <w:rFonts w:eastAsia="VNI-Times" w:cs="Times New Roman"/>
          <w:sz w:val="26"/>
          <w:szCs w:val="26"/>
        </w:rPr>
        <w:t>học sinh</w:t>
      </w:r>
      <w:r w:rsidR="00FC4C7A" w:rsidRPr="0071296A">
        <w:rPr>
          <w:rFonts w:eastAsia="VNI-Times" w:cs="Times New Roman"/>
          <w:sz w:val="26"/>
          <w:szCs w:val="26"/>
        </w:rPr>
        <w:t xml:space="preserve"> trong đó có </w:t>
      </w:r>
      <w:r w:rsidR="00FC4C7A" w:rsidRPr="0071296A">
        <w:rPr>
          <w:rFonts w:eastAsia="VNI-Times" w:cs="Times New Roman"/>
          <w:position w:val="-26"/>
          <w:sz w:val="26"/>
          <w:szCs w:val="26"/>
        </w:rPr>
        <w:object w:dxaOrig="220" w:dyaOrig="680" w14:anchorId="604E9148">
          <v:shape id="_x0000_i1046" type="#_x0000_t75" style="width:10.5pt;height:34.5pt" o:ole="">
            <v:imagedata r:id="rId36" o:title=""/>
          </v:shape>
          <o:OLEObject Type="Embed" ProgID="Equation.DSMT4" ShapeID="_x0000_i1046" DrawAspect="Content" ObjectID="_1687451516" r:id="rId46"/>
        </w:object>
      </w:r>
      <w:r w:rsidR="00FC4C7A" w:rsidRPr="0071296A">
        <w:rPr>
          <w:rFonts w:eastAsia="VNI-Times" w:cs="Times New Roman"/>
          <w:sz w:val="26"/>
          <w:szCs w:val="26"/>
        </w:rPr>
        <w:t xml:space="preserve">số </w:t>
      </w:r>
      <w:r w:rsidR="00FC4C7A">
        <w:rPr>
          <w:rFonts w:eastAsia="VNI-Times" w:cs="Times New Roman"/>
          <w:sz w:val="26"/>
          <w:szCs w:val="26"/>
        </w:rPr>
        <w:t>học sinh</w:t>
      </w:r>
      <w:r w:rsidR="00FC4C7A" w:rsidRPr="0071296A">
        <w:rPr>
          <w:rFonts w:eastAsia="VNI-Times" w:cs="Times New Roman"/>
          <w:sz w:val="26"/>
          <w:szCs w:val="26"/>
        </w:rPr>
        <w:t xml:space="preserve"> thích chơi bóng đá. Hỏi có bao nhiêu </w:t>
      </w:r>
      <w:r w:rsidR="00FC4C7A">
        <w:rPr>
          <w:rFonts w:eastAsia="VNI-Times" w:cs="Times New Roman"/>
          <w:sz w:val="26"/>
          <w:szCs w:val="26"/>
        </w:rPr>
        <w:t>học sinh</w:t>
      </w:r>
      <w:r w:rsidR="00FC4C7A" w:rsidRPr="0071296A">
        <w:rPr>
          <w:rFonts w:eastAsia="VNI-Times" w:cs="Times New Roman"/>
          <w:sz w:val="26"/>
          <w:szCs w:val="26"/>
        </w:rPr>
        <w:t xml:space="preserve"> thích chơi các môn thể thao khác? </w:t>
      </w:r>
    </w:p>
    <w:p w14:paraId="1BA02B41" w14:textId="1917A74C" w:rsidR="00FC4C7A" w:rsidRDefault="00FC4C7A" w:rsidP="00FC4C7A">
      <w:pPr>
        <w:rPr>
          <w:rFonts w:eastAsia="VNI-Times" w:cs="Times New Roman"/>
          <w:sz w:val="26"/>
          <w:szCs w:val="26"/>
        </w:rPr>
      </w:pPr>
      <w:r w:rsidRPr="0071296A">
        <w:rPr>
          <w:rFonts w:eastAsia="VNI-Times" w:cs="Times New Roman"/>
          <w:b/>
          <w:bCs/>
          <w:sz w:val="26"/>
          <w:szCs w:val="26"/>
        </w:rPr>
        <w:t xml:space="preserve">Câu 4: </w:t>
      </w:r>
      <w:r w:rsidRPr="0071296A">
        <w:rPr>
          <w:rFonts w:eastAsia="VNI-Times" w:cs="Times New Roman"/>
          <w:sz w:val="26"/>
          <w:szCs w:val="26"/>
        </w:rPr>
        <w:t>Bạn T</w:t>
      </w:r>
      <w:r w:rsidR="00673B3F">
        <w:rPr>
          <w:rFonts w:eastAsia="VNI-Times" w:cs="Times New Roman"/>
          <w:sz w:val="26"/>
          <w:szCs w:val="26"/>
        </w:rPr>
        <w:t>iến</w:t>
      </w:r>
      <w:r w:rsidRPr="0071296A">
        <w:rPr>
          <w:rFonts w:eastAsia="VNI-Times" w:cs="Times New Roman"/>
          <w:sz w:val="26"/>
          <w:szCs w:val="26"/>
        </w:rPr>
        <w:t xml:space="preserve"> thích ăn fast food nên nặng </w:t>
      </w:r>
      <w:r>
        <w:rPr>
          <w:rFonts w:eastAsia="VNI-Times" w:cs="Times New Roman"/>
          <w:sz w:val="26"/>
          <w:szCs w:val="26"/>
        </w:rPr>
        <w:t>60</w:t>
      </w:r>
      <w:r w:rsidRPr="0071296A">
        <w:rPr>
          <w:rFonts w:eastAsia="VNI-Times" w:cs="Times New Roman"/>
          <w:sz w:val="26"/>
          <w:szCs w:val="26"/>
        </w:rPr>
        <w:t xml:space="preserve"> kg. Bạn </w:t>
      </w:r>
      <w:r>
        <w:rPr>
          <w:rFonts w:eastAsia="VNI-Times" w:cs="Times New Roman"/>
          <w:sz w:val="26"/>
          <w:szCs w:val="26"/>
        </w:rPr>
        <w:t>An</w:t>
      </w:r>
      <w:r w:rsidRPr="0071296A">
        <w:rPr>
          <w:rFonts w:eastAsia="VNI-Times" w:cs="Times New Roman"/>
          <w:sz w:val="26"/>
          <w:szCs w:val="26"/>
        </w:rPr>
        <w:t xml:space="preserve"> chỉ nặng bằng một nửa số kí của bạn T</w:t>
      </w:r>
      <w:r w:rsidR="001A6725">
        <w:rPr>
          <w:rFonts w:eastAsia="VNI-Times" w:cs="Times New Roman"/>
          <w:sz w:val="26"/>
          <w:szCs w:val="26"/>
        </w:rPr>
        <w:t>iến</w:t>
      </w:r>
      <w:r w:rsidRPr="0071296A">
        <w:rPr>
          <w:rFonts w:eastAsia="VNI-Times" w:cs="Times New Roman"/>
          <w:sz w:val="26"/>
          <w:szCs w:val="26"/>
        </w:rPr>
        <w:t xml:space="preserve">. Hỏi bạn </w:t>
      </w:r>
      <w:r>
        <w:rPr>
          <w:rFonts w:eastAsia="VNI-Times" w:cs="Times New Roman"/>
          <w:sz w:val="26"/>
          <w:szCs w:val="26"/>
        </w:rPr>
        <w:t>An</w:t>
      </w:r>
      <w:r w:rsidRPr="0071296A">
        <w:rPr>
          <w:rFonts w:eastAsia="VNI-Times" w:cs="Times New Roman"/>
          <w:sz w:val="26"/>
          <w:szCs w:val="26"/>
        </w:rPr>
        <w:t xml:space="preserve"> nặng bao nhiêu kg? </w:t>
      </w:r>
    </w:p>
    <w:p w14:paraId="59D3BEE3" w14:textId="42879637" w:rsidR="00673B3F" w:rsidRDefault="00673B3F" w:rsidP="00FC4C7A">
      <w:pPr>
        <w:rPr>
          <w:rFonts w:eastAsia="VNI-Times" w:cs="Times New Roman"/>
          <w:sz w:val="26"/>
          <w:szCs w:val="26"/>
        </w:rPr>
      </w:pPr>
    </w:p>
    <w:p w14:paraId="43594C5E" w14:textId="54C5F4A1" w:rsidR="006F64D7" w:rsidRDefault="00FC4C7A" w:rsidP="008E491B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35152F9C" w14:textId="6002E21B" w:rsidR="00FC4C7A" w:rsidRDefault="00FC4C7A" w:rsidP="00FC4C7A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1DA99A8B" w14:textId="77777777" w:rsidR="00FC4C7A" w:rsidRDefault="00FC4C7A" w:rsidP="00FC4C7A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0E9A825E" w14:textId="77777777" w:rsidR="00FC4C7A" w:rsidRPr="00FC4C7A" w:rsidRDefault="00FC4C7A" w:rsidP="00FC4C7A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5564B7AB" w14:textId="77777777" w:rsidR="00FC4C7A" w:rsidRDefault="00FC4C7A" w:rsidP="00FC4C7A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13E6F09E" w14:textId="77777777" w:rsidR="00FC4C7A" w:rsidRPr="00FC4C7A" w:rsidRDefault="00FC4C7A" w:rsidP="00FC4C7A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68461C37" w14:textId="77777777" w:rsidR="00FC4C7A" w:rsidRDefault="00FC4C7A" w:rsidP="00FC4C7A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64B558CC" w14:textId="77777777" w:rsidR="00FC4C7A" w:rsidRPr="00FC4C7A" w:rsidRDefault="00FC4C7A" w:rsidP="00FC4C7A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1C1C7CC1" w14:textId="77777777" w:rsidR="00FC4C7A" w:rsidRDefault="00FC4C7A" w:rsidP="00FC4C7A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0BEAA825" w14:textId="77777777" w:rsidR="00FC4C7A" w:rsidRPr="00FC4C7A" w:rsidRDefault="00FC4C7A" w:rsidP="00FC4C7A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4441577A" w14:textId="77777777" w:rsidR="00FC4C7A" w:rsidRDefault="00FC4C7A" w:rsidP="00FC4C7A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49469D81" w14:textId="358B0F7D" w:rsidR="00FC4C7A" w:rsidRDefault="00FC4C7A" w:rsidP="008E491B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081251E7" w14:textId="77777777" w:rsidR="00AA7CC3" w:rsidRPr="00FC4C7A" w:rsidRDefault="00AA7CC3" w:rsidP="00AA7CC3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41DCCD01" w14:textId="77777777" w:rsidR="00AA7CC3" w:rsidRDefault="00AA7CC3" w:rsidP="00AA7CC3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4EB18125" w14:textId="77777777" w:rsidR="00AA7CC3" w:rsidRPr="00FC4C7A" w:rsidRDefault="00AA7CC3" w:rsidP="00AA7CC3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p w14:paraId="0AB443DC" w14:textId="77777777" w:rsidR="00AA7CC3" w:rsidRDefault="00AA7CC3" w:rsidP="00AA7CC3">
      <w:pPr>
        <w:spacing w:after="160"/>
        <w:jc w:val="both"/>
        <w:rPr>
          <w:rFonts w:cs="Times New Roman"/>
          <w:sz w:val="26"/>
          <w:szCs w:val="26"/>
        </w:rPr>
      </w:pPr>
      <w:r w:rsidRPr="00FC4C7A">
        <w:rPr>
          <w:rFonts w:cs="Times New Roman"/>
          <w:sz w:val="26"/>
          <w:szCs w:val="26"/>
        </w:rPr>
        <w:t>……………………………………………………………………………………</w:t>
      </w:r>
      <w:r>
        <w:rPr>
          <w:rFonts w:cs="Times New Roman"/>
          <w:sz w:val="26"/>
          <w:szCs w:val="26"/>
        </w:rPr>
        <w:t>……..</w:t>
      </w:r>
    </w:p>
    <w:sectPr w:rsidR="00AA7CC3" w:rsidSect="00A74904">
      <w:headerReference w:type="default" r:id="rId47"/>
      <w:headerReference w:type="first" r:id="rId48"/>
      <w:pgSz w:w="11907" w:h="16840" w:code="9"/>
      <w:pgMar w:top="1134" w:right="850" w:bottom="709" w:left="170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1931CAF" w14:textId="77777777" w:rsidR="00C03B77" w:rsidRDefault="00C03B77" w:rsidP="000F1532">
      <w:pPr>
        <w:spacing w:after="0" w:line="240" w:lineRule="auto"/>
      </w:pPr>
      <w:r>
        <w:separator/>
      </w:r>
    </w:p>
  </w:endnote>
  <w:endnote w:type="continuationSeparator" w:id="0">
    <w:p w14:paraId="0D59C4B5" w14:textId="77777777" w:rsidR="00C03B77" w:rsidRDefault="00C03B77" w:rsidP="000F15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altName w:val="#9Slide03 Cousine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EE06CB" w14:textId="77777777" w:rsidR="00C03B77" w:rsidRDefault="00C03B77" w:rsidP="000F1532">
      <w:pPr>
        <w:spacing w:after="0" w:line="240" w:lineRule="auto"/>
      </w:pPr>
      <w:r>
        <w:separator/>
      </w:r>
    </w:p>
  </w:footnote>
  <w:footnote w:type="continuationSeparator" w:id="0">
    <w:p w14:paraId="290EF0DB" w14:textId="77777777" w:rsidR="00C03B77" w:rsidRDefault="00C03B77" w:rsidP="000F15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1C3F07" w14:textId="77777777" w:rsidR="00D95129" w:rsidRPr="000F1532" w:rsidRDefault="00D95129" w:rsidP="00D95129">
    <w:pPr>
      <w:pStyle w:val="Header"/>
      <w:tabs>
        <w:tab w:val="clear" w:pos="8640"/>
        <w:tab w:val="right" w:pos="9214"/>
      </w:tabs>
      <w:rPr>
        <w:rFonts w:asciiTheme="majorHAnsi" w:hAnsiTheme="majorHAnsi" w:cstheme="majorHAnsi"/>
        <w:sz w:val="22"/>
        <w:szCs w:val="22"/>
      </w:rPr>
    </w:pPr>
    <w:r w:rsidRPr="000F1532">
      <w:rPr>
        <w:rFonts w:asciiTheme="majorHAnsi" w:hAnsiTheme="majorHAnsi" w:cstheme="majorHAnsi"/>
        <w:b/>
        <w:bCs/>
        <w:sz w:val="22"/>
        <w:szCs w:val="22"/>
      </w:rPr>
      <w:t xml:space="preserve">GVSB: Hoa Duong </w:t>
    </w:r>
    <w:r w:rsidRPr="000F1532">
      <w:rPr>
        <w:rFonts w:asciiTheme="majorHAnsi" w:hAnsiTheme="majorHAnsi" w:cstheme="majorHAnsi"/>
        <w:b/>
        <w:bCs/>
        <w:sz w:val="22"/>
        <w:szCs w:val="22"/>
      </w:rPr>
      <w:tab/>
      <w:t xml:space="preserve">           – Email: </w:t>
    </w:r>
    <w:hyperlink r:id="rId1" w:history="1">
      <w:r w:rsidRPr="000F1532">
        <w:rPr>
          <w:rStyle w:val="Hyperlink"/>
          <w:rFonts w:asciiTheme="majorHAnsi" w:hAnsiTheme="majorHAnsi" w:cstheme="majorHAnsi"/>
          <w:b/>
          <w:bCs/>
          <w:sz w:val="22"/>
          <w:szCs w:val="22"/>
        </w:rPr>
        <w:t>khanhhoa245@gmail.com</w:t>
      </w:r>
    </w:hyperlink>
    <w:r w:rsidRPr="000F1532">
      <w:rPr>
        <w:rFonts w:asciiTheme="majorHAnsi" w:hAnsiTheme="majorHAnsi" w:cstheme="majorHAnsi"/>
        <w:color w:val="0000FF"/>
        <w:sz w:val="22"/>
        <w:szCs w:val="22"/>
      </w:rPr>
      <w:t xml:space="preserve">           </w:t>
    </w:r>
    <w:r w:rsidRPr="000F1532">
      <w:rPr>
        <w:rFonts w:asciiTheme="majorHAnsi" w:hAnsiTheme="majorHAnsi" w:cstheme="majorHAnsi"/>
        <w:b/>
        <w:bCs/>
        <w:sz w:val="22"/>
        <w:szCs w:val="22"/>
      </w:rPr>
      <w:t>– Zalo: 098416039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503187" w14:textId="2CC3D1FF" w:rsidR="000F1532" w:rsidRPr="000F1532" w:rsidRDefault="000F1532" w:rsidP="000F1532">
    <w:pPr>
      <w:pStyle w:val="Header"/>
      <w:tabs>
        <w:tab w:val="clear" w:pos="8640"/>
        <w:tab w:val="right" w:pos="9214"/>
      </w:tabs>
      <w:rPr>
        <w:rFonts w:asciiTheme="majorHAnsi" w:hAnsiTheme="majorHAnsi" w:cstheme="majorHAnsi"/>
        <w:sz w:val="22"/>
        <w:szCs w:val="2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E14F3"/>
    <w:rsid w:val="000204D6"/>
    <w:rsid w:val="000228E0"/>
    <w:rsid w:val="00055D7E"/>
    <w:rsid w:val="0007132F"/>
    <w:rsid w:val="000D65C9"/>
    <w:rsid w:val="000D6C0A"/>
    <w:rsid w:val="000F1532"/>
    <w:rsid w:val="001A6725"/>
    <w:rsid w:val="001B08BB"/>
    <w:rsid w:val="001B56DA"/>
    <w:rsid w:val="001C1AD3"/>
    <w:rsid w:val="001E239C"/>
    <w:rsid w:val="00204BE3"/>
    <w:rsid w:val="002428D8"/>
    <w:rsid w:val="0024624A"/>
    <w:rsid w:val="0024768B"/>
    <w:rsid w:val="00247DBE"/>
    <w:rsid w:val="002B5B69"/>
    <w:rsid w:val="002E2B6A"/>
    <w:rsid w:val="00301BA6"/>
    <w:rsid w:val="00314DE9"/>
    <w:rsid w:val="00330632"/>
    <w:rsid w:val="00345BBC"/>
    <w:rsid w:val="003B18CC"/>
    <w:rsid w:val="003F6CEB"/>
    <w:rsid w:val="004040FC"/>
    <w:rsid w:val="00406ABA"/>
    <w:rsid w:val="00454DB7"/>
    <w:rsid w:val="00460A41"/>
    <w:rsid w:val="004822F9"/>
    <w:rsid w:val="004B2C9F"/>
    <w:rsid w:val="004C5847"/>
    <w:rsid w:val="004F782B"/>
    <w:rsid w:val="00504855"/>
    <w:rsid w:val="00506293"/>
    <w:rsid w:val="00511F7A"/>
    <w:rsid w:val="00513F75"/>
    <w:rsid w:val="005208FA"/>
    <w:rsid w:val="005235B9"/>
    <w:rsid w:val="0053553F"/>
    <w:rsid w:val="005678B9"/>
    <w:rsid w:val="0058701B"/>
    <w:rsid w:val="005E06F0"/>
    <w:rsid w:val="005E2D62"/>
    <w:rsid w:val="00607534"/>
    <w:rsid w:val="0065239F"/>
    <w:rsid w:val="00661D7B"/>
    <w:rsid w:val="00673B3F"/>
    <w:rsid w:val="006D1AAC"/>
    <w:rsid w:val="006D6E3B"/>
    <w:rsid w:val="006E734C"/>
    <w:rsid w:val="006F10FC"/>
    <w:rsid w:val="006F64D7"/>
    <w:rsid w:val="0071296A"/>
    <w:rsid w:val="0072740F"/>
    <w:rsid w:val="00730A6A"/>
    <w:rsid w:val="0075675D"/>
    <w:rsid w:val="00766F79"/>
    <w:rsid w:val="00797373"/>
    <w:rsid w:val="007C012A"/>
    <w:rsid w:val="008220EC"/>
    <w:rsid w:val="00842290"/>
    <w:rsid w:val="00847717"/>
    <w:rsid w:val="00861DDC"/>
    <w:rsid w:val="00864004"/>
    <w:rsid w:val="008C2866"/>
    <w:rsid w:val="008E491B"/>
    <w:rsid w:val="008E5A19"/>
    <w:rsid w:val="00931DB3"/>
    <w:rsid w:val="0099438B"/>
    <w:rsid w:val="009D762E"/>
    <w:rsid w:val="009E5CBE"/>
    <w:rsid w:val="00A20A74"/>
    <w:rsid w:val="00A337C3"/>
    <w:rsid w:val="00A53761"/>
    <w:rsid w:val="00A57158"/>
    <w:rsid w:val="00A74904"/>
    <w:rsid w:val="00A85204"/>
    <w:rsid w:val="00A904F9"/>
    <w:rsid w:val="00A923E7"/>
    <w:rsid w:val="00A97FB2"/>
    <w:rsid w:val="00AA7CC3"/>
    <w:rsid w:val="00AC38C9"/>
    <w:rsid w:val="00AC40F7"/>
    <w:rsid w:val="00AD1BF1"/>
    <w:rsid w:val="00AD72FF"/>
    <w:rsid w:val="00B51D87"/>
    <w:rsid w:val="00B549DB"/>
    <w:rsid w:val="00B57D8E"/>
    <w:rsid w:val="00B83778"/>
    <w:rsid w:val="00BA01F1"/>
    <w:rsid w:val="00BA2F7B"/>
    <w:rsid w:val="00BA7F70"/>
    <w:rsid w:val="00BB59A8"/>
    <w:rsid w:val="00BD101C"/>
    <w:rsid w:val="00BE4967"/>
    <w:rsid w:val="00BF03A7"/>
    <w:rsid w:val="00C03B77"/>
    <w:rsid w:val="00C134C5"/>
    <w:rsid w:val="00C3544F"/>
    <w:rsid w:val="00C4668C"/>
    <w:rsid w:val="00C64C3C"/>
    <w:rsid w:val="00C74996"/>
    <w:rsid w:val="00C81523"/>
    <w:rsid w:val="00D2125A"/>
    <w:rsid w:val="00D234E2"/>
    <w:rsid w:val="00D65232"/>
    <w:rsid w:val="00D8375A"/>
    <w:rsid w:val="00D95129"/>
    <w:rsid w:val="00DA73BC"/>
    <w:rsid w:val="00DB36E8"/>
    <w:rsid w:val="00DB5E6D"/>
    <w:rsid w:val="00DE14F3"/>
    <w:rsid w:val="00E11596"/>
    <w:rsid w:val="00E20069"/>
    <w:rsid w:val="00E43301"/>
    <w:rsid w:val="00EA764E"/>
    <w:rsid w:val="00EC16FF"/>
    <w:rsid w:val="00EC7013"/>
    <w:rsid w:val="00ED45A4"/>
    <w:rsid w:val="00F25E92"/>
    <w:rsid w:val="00FB21F8"/>
    <w:rsid w:val="00FB76BF"/>
    <w:rsid w:val="00FC4C7A"/>
    <w:rsid w:val="00FE07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5FDABA1E"/>
  <w15:docId w15:val="{717AC199-FFEA-4978-A6F9-FCE571FAB7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14F3"/>
    <w:pPr>
      <w:keepNext/>
      <w:keepLines/>
      <w:spacing w:before="240" w:after="0" w:line="360" w:lineRule="auto"/>
      <w:jc w:val="center"/>
      <w:outlineLvl w:val="0"/>
    </w:pPr>
    <w:rPr>
      <w:rFonts w:asciiTheme="majorHAnsi" w:eastAsiaTheme="majorEastAsia" w:hAnsiTheme="majorHAnsi" w:cstheme="majorBidi"/>
      <w:b/>
      <w:color w:val="000000" w:themeColor="text1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E14F3"/>
    <w:rPr>
      <w:rFonts w:asciiTheme="majorHAnsi" w:eastAsiaTheme="majorEastAsia" w:hAnsiTheme="majorHAnsi" w:cstheme="majorBidi"/>
      <w:b/>
      <w:color w:val="000000" w:themeColor="text1"/>
      <w:szCs w:val="32"/>
    </w:rPr>
  </w:style>
  <w:style w:type="paragraph" w:styleId="Header">
    <w:name w:val="header"/>
    <w:basedOn w:val="Normal"/>
    <w:link w:val="HeaderChar"/>
    <w:uiPriority w:val="99"/>
    <w:unhideWhenUsed/>
    <w:rsid w:val="00DE14F3"/>
    <w:pPr>
      <w:tabs>
        <w:tab w:val="center" w:pos="4320"/>
        <w:tab w:val="right" w:pos="8640"/>
      </w:tabs>
      <w:spacing w:before="120" w:after="0" w:line="240" w:lineRule="auto"/>
      <w:jc w:val="both"/>
    </w:pPr>
    <w:rPr>
      <w:rFonts w:ascii=".VnTime" w:eastAsia="Times New Roman" w:hAnsi=".VnTime" w:cs="Times New Roman"/>
      <w:sz w:val="26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E14F3"/>
    <w:rPr>
      <w:rFonts w:ascii=".VnTime" w:eastAsia="Times New Roman" w:hAnsi=".VnTime" w:cs="Times New Roman"/>
      <w:sz w:val="26"/>
      <w:szCs w:val="24"/>
    </w:rPr>
  </w:style>
  <w:style w:type="table" w:styleId="TableGrid">
    <w:name w:val="Table Grid"/>
    <w:basedOn w:val="TableNormal"/>
    <w:uiPriority w:val="59"/>
    <w:qFormat/>
    <w:rsid w:val="00DE14F3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E14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14F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F6CEB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0F1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1532"/>
  </w:style>
  <w:style w:type="character" w:styleId="Hyperlink">
    <w:name w:val="Hyperlink"/>
    <w:basedOn w:val="DefaultParagraphFont"/>
    <w:uiPriority w:val="99"/>
    <w:unhideWhenUsed/>
    <w:rsid w:val="000F153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19.png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mailto:khanhhoa245@gmail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7</Pages>
  <Words>1463</Words>
  <Characters>8340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istrator</cp:lastModifiedBy>
  <cp:revision>111</cp:revision>
  <dcterms:created xsi:type="dcterms:W3CDTF">2021-06-07T02:04:00Z</dcterms:created>
  <dcterms:modified xsi:type="dcterms:W3CDTF">2021-07-10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